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BE5F90" w:rsidRDefault="00D932FC">
      <w:pPr>
        <w:pStyle w:val="Title"/>
      </w:pPr>
      <w:r w:rsidRPr="00BE5F90">
        <w:t>Math</w:t>
      </w:r>
      <w:r w:rsidR="0082614B" w:rsidRPr="00BE5F90">
        <w:t xml:space="preserve"> </w:t>
      </w:r>
      <w:r w:rsidRPr="00BE5F90">
        <w:t>1</w:t>
      </w:r>
      <w:r w:rsidR="0082614B" w:rsidRPr="00BE5F90">
        <w:t>0</w:t>
      </w:r>
    </w:p>
    <w:p w:rsidR="0082614B" w:rsidRPr="00BE5F90" w:rsidRDefault="0082614B">
      <w:pPr>
        <w:pStyle w:val="Title"/>
        <w:rPr>
          <w:sz w:val="28"/>
        </w:rPr>
      </w:pPr>
      <w:r w:rsidRPr="00BE5F90">
        <w:rPr>
          <w:u w:val="single"/>
        </w:rPr>
        <w:t>Lesson</w:t>
      </w:r>
      <w:r w:rsidR="00D932FC" w:rsidRPr="00BE5F90">
        <w:rPr>
          <w:u w:val="single"/>
        </w:rPr>
        <w:t xml:space="preserve"> </w:t>
      </w:r>
      <w:r w:rsidR="00827526">
        <w:rPr>
          <w:u w:val="single"/>
        </w:rPr>
        <w:t>5-5</w:t>
      </w:r>
      <w:r w:rsidRPr="00BE5F90">
        <w:t xml:space="preserve">  </w:t>
      </w:r>
      <w:r w:rsidR="00F12663" w:rsidRPr="00BE5F90">
        <w:t xml:space="preserve">Love </w:t>
      </w:r>
      <w:r w:rsidR="00A21542">
        <w:t xml:space="preserve">solving </w:t>
      </w:r>
      <w:r w:rsidR="00F12663" w:rsidRPr="00BE5F90">
        <w:t>those</w:t>
      </w:r>
      <w:r w:rsidR="00DB5CF0" w:rsidRPr="00BE5F90">
        <w:t xml:space="preserve"> </w:t>
      </w:r>
      <w:r w:rsidR="003715F1">
        <w:t xml:space="preserve">linear </w:t>
      </w:r>
      <w:r w:rsidR="00827526">
        <w:t>equations</w:t>
      </w:r>
    </w:p>
    <w:p w:rsidR="00DD51AE" w:rsidRPr="00BE5F90" w:rsidRDefault="00DD51AE" w:rsidP="00DD51AE">
      <w:pPr>
        <w:pStyle w:val="Heading1"/>
      </w:pPr>
      <w:r w:rsidRPr="00BE5F90">
        <w:t>Assignment</w:t>
      </w:r>
      <w:r w:rsidR="00587F36" w:rsidRPr="00BE5F90">
        <w:t xml:space="preserve"> </w:t>
      </w:r>
    </w:p>
    <w:p w:rsidR="008422CD" w:rsidRDefault="008422CD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 w:rsidRPr="00D73B29">
        <w:rPr>
          <w:rFonts w:asciiTheme="minorHAnsi" w:hAnsiTheme="minorHAnsi" w:cs="Minion-Regular"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4B268623" wp14:editId="1FF4C7FB">
            <wp:simplePos x="0" y="0"/>
            <wp:positionH relativeFrom="column">
              <wp:posOffset>3990975</wp:posOffset>
            </wp:positionH>
            <wp:positionV relativeFrom="paragraph">
              <wp:posOffset>120015</wp:posOffset>
            </wp:positionV>
            <wp:extent cx="1892300" cy="1438910"/>
            <wp:effectExtent l="0" t="0" r="0" b="889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019A">
        <w:rPr>
          <w:rFonts w:asciiTheme="minorHAnsi" w:hAnsiTheme="minorHAnsi" w:cs="Frutiger-Bold"/>
          <w:bCs/>
          <w:szCs w:val="24"/>
        </w:rPr>
        <w:t>1</w:t>
      </w:r>
      <w:r w:rsidR="0090269A" w:rsidRPr="00D73B29">
        <w:rPr>
          <w:rFonts w:asciiTheme="minorHAnsi" w:hAnsiTheme="minorHAnsi" w:cs="Frutiger-Bold"/>
          <w:bCs/>
          <w:szCs w:val="24"/>
        </w:rPr>
        <w:t xml:space="preserve">. </w:t>
      </w:r>
    </w:p>
    <w:p w:rsidR="0090269A" w:rsidRPr="00D73B29" w:rsidRDefault="008422CD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90269A" w:rsidRPr="00D73B29">
        <w:rPr>
          <w:rFonts w:asciiTheme="minorHAnsi" w:hAnsiTheme="minorHAnsi" w:cs="Minion-Regular"/>
          <w:szCs w:val="24"/>
        </w:rPr>
        <w:t>Which linear system is modelled by this</w:t>
      </w:r>
      <w:r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>graph? Explain how you know.</w:t>
      </w:r>
    </w:p>
    <w:p w:rsidR="0090269A" w:rsidRPr="00D73B29" w:rsidRDefault="008422CD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90269A" w:rsidRPr="00D73B29">
        <w:rPr>
          <w:rFonts w:asciiTheme="minorHAnsi" w:hAnsiTheme="minorHAnsi" w:cs="Minion-Regular"/>
          <w:szCs w:val="24"/>
        </w:rPr>
        <w:t>What is the solution of the linear system?</w:t>
      </w:r>
      <w:r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>Is it exact or approximate? How do you know?</w:t>
      </w:r>
    </w:p>
    <w:p w:rsidR="008422CD" w:rsidRDefault="008422CD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8422CD" w:rsidRDefault="008422CD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8422CD" w:rsidRDefault="008422CD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90269A" w:rsidRPr="00D73B29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</w:t>
      </w:r>
      <w:r w:rsidR="0090269A" w:rsidRPr="00D73B29">
        <w:rPr>
          <w:rFonts w:asciiTheme="minorHAnsi" w:hAnsiTheme="minorHAnsi" w:cs="Frutiger-Bold"/>
          <w:bCs/>
          <w:szCs w:val="24"/>
        </w:rPr>
        <w:t>.</w:t>
      </w:r>
      <w:r w:rsidR="008422CD">
        <w:rPr>
          <w:rFonts w:asciiTheme="minorHAnsi" w:hAnsiTheme="minorHAnsi" w:cs="Frutiger-Bold"/>
          <w:bCs/>
          <w:szCs w:val="24"/>
        </w:rPr>
        <w:tab/>
      </w:r>
      <w:r w:rsidR="0090269A" w:rsidRPr="00D73B29">
        <w:rPr>
          <w:rFonts w:asciiTheme="minorHAnsi" w:hAnsiTheme="minorHAnsi" w:cs="Minion-Regular"/>
          <w:szCs w:val="24"/>
        </w:rPr>
        <w:t>To solve the linear system below by graphing,</w:t>
      </w:r>
      <w:r w:rsidR="008422CD"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 xml:space="preserve">George and </w:t>
      </w:r>
      <w:proofErr w:type="spellStart"/>
      <w:r w:rsidR="0090269A" w:rsidRPr="00D73B29">
        <w:rPr>
          <w:rFonts w:asciiTheme="minorHAnsi" w:hAnsiTheme="minorHAnsi" w:cs="Minion-Regular"/>
          <w:szCs w:val="24"/>
        </w:rPr>
        <w:t>Sunita</w:t>
      </w:r>
      <w:proofErr w:type="spellEnd"/>
      <w:r w:rsidR="0090269A" w:rsidRPr="00D73B29">
        <w:rPr>
          <w:rFonts w:asciiTheme="minorHAnsi" w:hAnsiTheme="minorHAnsi" w:cs="Minion-Regular"/>
          <w:szCs w:val="24"/>
        </w:rPr>
        <w:t xml:space="preserve"> started with different steps:</w:t>
      </w:r>
    </w:p>
    <w:p w:rsidR="008422CD" w:rsidRDefault="008422CD" w:rsidP="008422CD">
      <w:pPr>
        <w:autoSpaceDE w:val="0"/>
        <w:autoSpaceDN w:val="0"/>
        <w:adjustRightInd w:val="0"/>
        <w:ind w:left="432" w:firstLine="288"/>
        <w:rPr>
          <w:rFonts w:asciiTheme="minorHAnsi" w:hAnsiTheme="minorHAnsi" w:cs="MathematicalPi-One"/>
          <w:szCs w:val="24"/>
        </w:rPr>
      </w:pPr>
      <w:r w:rsidRPr="008422CD">
        <w:rPr>
          <w:rFonts w:asciiTheme="minorHAnsi" w:hAnsiTheme="minorHAnsi" w:cs="MathematicalPi-One"/>
          <w:position w:val="-10"/>
          <w:szCs w:val="24"/>
        </w:rPr>
        <w:object w:dxaOrig="1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5pt;height:15pt" o:ole="">
            <v:imagedata r:id="rId10" o:title=""/>
          </v:shape>
          <o:OLEObject Type="Embed" ProgID="Equation.DSMT4" ShapeID="_x0000_i1025" DrawAspect="Content" ObjectID="_1524388680" r:id="rId11"/>
        </w:object>
      </w:r>
      <w:r>
        <w:rPr>
          <w:rFonts w:asciiTheme="minorHAnsi" w:hAnsiTheme="minorHAnsi" w:cs="MathematicalPi-One"/>
          <w:szCs w:val="24"/>
        </w:rPr>
        <w:t>①</w:t>
      </w:r>
    </w:p>
    <w:p w:rsidR="0090269A" w:rsidRPr="00D73B29" w:rsidRDefault="008422CD" w:rsidP="008422CD">
      <w:pPr>
        <w:autoSpaceDE w:val="0"/>
        <w:autoSpaceDN w:val="0"/>
        <w:adjustRightInd w:val="0"/>
        <w:ind w:left="432" w:firstLine="288"/>
        <w:rPr>
          <w:rFonts w:asciiTheme="minorHAnsi" w:hAnsiTheme="minorHAnsi" w:cs="Wingdings2"/>
          <w:szCs w:val="24"/>
        </w:rPr>
      </w:pPr>
      <w:r w:rsidRPr="008422CD">
        <w:rPr>
          <w:rFonts w:asciiTheme="minorHAnsi" w:hAnsiTheme="minorHAnsi" w:cs="MathematicalPi-One"/>
          <w:position w:val="-10"/>
          <w:szCs w:val="24"/>
        </w:rPr>
        <w:object w:dxaOrig="1260" w:dyaOrig="300">
          <v:shape id="_x0000_i1026" type="#_x0000_t75" style="width:63.5pt;height:15pt" o:ole="">
            <v:imagedata r:id="rId12" o:title=""/>
          </v:shape>
          <o:OLEObject Type="Embed" ProgID="Equation.DSMT4" ShapeID="_x0000_i1026" DrawAspect="Content" ObjectID="_1524388681" r:id="rId13"/>
        </w:object>
      </w:r>
      <w:r>
        <w:rPr>
          <w:rFonts w:asciiTheme="minorHAnsi" w:hAnsiTheme="minorHAnsi" w:cs="MathematicalPi-One"/>
          <w:szCs w:val="24"/>
        </w:rPr>
        <w:t>②</w:t>
      </w:r>
    </w:p>
    <w:p w:rsidR="0090269A" w:rsidRPr="00D73B29" w:rsidRDefault="0090269A" w:rsidP="00094BD4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>George’s Method</w:t>
      </w:r>
    </w:p>
    <w:p w:rsidR="0090269A" w:rsidRPr="00D73B29" w:rsidRDefault="0090269A" w:rsidP="00094BD4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 xml:space="preserve">Equation </w:t>
      </w:r>
      <w:r w:rsidR="00094BD4">
        <w:rPr>
          <w:rFonts w:asciiTheme="minorHAnsi" w:hAnsiTheme="minorHAnsi" w:cs="MathematicalPi-One"/>
          <w:szCs w:val="24"/>
        </w:rPr>
        <w:t>①</w:t>
      </w:r>
      <w:r w:rsidRPr="00D73B29">
        <w:rPr>
          <w:rFonts w:asciiTheme="minorHAnsi" w:hAnsiTheme="minorHAnsi" w:cs="Minion-Regular"/>
          <w:szCs w:val="24"/>
        </w:rPr>
        <w:t>: plot (0, 2.5) and (–10, 0)</w:t>
      </w:r>
    </w:p>
    <w:p w:rsidR="0090269A" w:rsidRPr="00D73B29" w:rsidRDefault="0090269A" w:rsidP="00094BD4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 xml:space="preserve">Equation </w:t>
      </w:r>
      <w:r w:rsidR="00094BD4">
        <w:rPr>
          <w:rFonts w:asciiTheme="minorHAnsi" w:hAnsiTheme="minorHAnsi" w:cs="MathematicalPi-One"/>
          <w:szCs w:val="24"/>
        </w:rPr>
        <w:t>②</w:t>
      </w:r>
      <w:r w:rsidRPr="00D73B29">
        <w:rPr>
          <w:rFonts w:asciiTheme="minorHAnsi" w:hAnsiTheme="minorHAnsi" w:cs="Minion-Regular"/>
          <w:szCs w:val="24"/>
        </w:rPr>
        <w:t>: plot (0, 10) and (–2.5, 0)</w:t>
      </w:r>
    </w:p>
    <w:p w:rsidR="0090269A" w:rsidRPr="00D73B29" w:rsidRDefault="0090269A" w:rsidP="00094BD4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proofErr w:type="spellStart"/>
      <w:r w:rsidRPr="00D73B29">
        <w:rPr>
          <w:rFonts w:asciiTheme="minorHAnsi" w:hAnsiTheme="minorHAnsi" w:cs="Minion-Regular"/>
          <w:szCs w:val="24"/>
        </w:rPr>
        <w:t>Sunita’s</w:t>
      </w:r>
      <w:proofErr w:type="spellEnd"/>
      <w:r w:rsidRPr="00D73B29">
        <w:rPr>
          <w:rFonts w:asciiTheme="minorHAnsi" w:hAnsiTheme="minorHAnsi" w:cs="Minion-Regular"/>
          <w:szCs w:val="24"/>
        </w:rPr>
        <w:t xml:space="preserve"> Method</w:t>
      </w:r>
    </w:p>
    <w:p w:rsidR="0090269A" w:rsidRPr="00D73B29" w:rsidRDefault="0090269A" w:rsidP="00094BD4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 xml:space="preserve">Equation </w:t>
      </w:r>
      <w:r w:rsidR="00094BD4">
        <w:rPr>
          <w:rFonts w:asciiTheme="minorHAnsi" w:hAnsiTheme="minorHAnsi" w:cs="MathematicalPi-One"/>
          <w:szCs w:val="24"/>
        </w:rPr>
        <w:t>①</w:t>
      </w:r>
      <w:r w:rsidRPr="00D73B29">
        <w:rPr>
          <w:rFonts w:asciiTheme="minorHAnsi" w:hAnsiTheme="minorHAnsi" w:cs="Minion-Regular"/>
          <w:szCs w:val="24"/>
        </w:rPr>
        <w:t>: graph</w:t>
      </w:r>
      <w:r w:rsidR="00094BD4" w:rsidRPr="00094BD4">
        <w:rPr>
          <w:rFonts w:asciiTheme="minorHAnsi" w:hAnsiTheme="minorHAnsi" w:cs="Minion-Regular"/>
          <w:position w:val="-24"/>
          <w:szCs w:val="24"/>
        </w:rPr>
        <w:object w:dxaOrig="1219" w:dyaOrig="620">
          <v:shape id="_x0000_i1027" type="#_x0000_t75" style="width:61pt;height:31.5pt" o:ole="">
            <v:imagedata r:id="rId14" o:title=""/>
          </v:shape>
          <o:OLEObject Type="Embed" ProgID="Equation.DSMT4" ShapeID="_x0000_i1027" DrawAspect="Content" ObjectID="_1524388682" r:id="rId15"/>
        </w:object>
      </w:r>
      <w:r w:rsidRPr="00D73B29">
        <w:rPr>
          <w:rFonts w:asciiTheme="minorHAnsi" w:hAnsiTheme="minorHAnsi" w:cs="Minion-Regular"/>
          <w:szCs w:val="24"/>
        </w:rPr>
        <w:t xml:space="preserve"> </w:t>
      </w:r>
    </w:p>
    <w:p w:rsidR="0090269A" w:rsidRPr="00D73B29" w:rsidRDefault="0090269A" w:rsidP="00094BD4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 xml:space="preserve">Equation </w:t>
      </w:r>
      <w:r w:rsidR="00094BD4">
        <w:rPr>
          <w:rFonts w:asciiTheme="minorHAnsi" w:hAnsiTheme="minorHAnsi" w:cs="MathematicalPi-One"/>
          <w:szCs w:val="24"/>
        </w:rPr>
        <w:t>②</w:t>
      </w:r>
      <w:r w:rsidRPr="00D73B29">
        <w:rPr>
          <w:rFonts w:asciiTheme="minorHAnsi" w:hAnsiTheme="minorHAnsi" w:cs="Minion-Regular"/>
          <w:szCs w:val="24"/>
        </w:rPr>
        <w:t>: graph</w:t>
      </w:r>
      <w:r w:rsidR="00094BD4">
        <w:rPr>
          <w:rFonts w:asciiTheme="minorHAnsi" w:hAnsiTheme="minorHAnsi" w:cs="Minion-Regular"/>
          <w:szCs w:val="24"/>
        </w:rPr>
        <w:t xml:space="preserve"> </w:t>
      </w:r>
      <w:r w:rsidR="00094BD4" w:rsidRPr="00094BD4">
        <w:rPr>
          <w:rFonts w:asciiTheme="minorHAnsi" w:hAnsiTheme="minorHAnsi" w:cs="Minion-Regular"/>
          <w:position w:val="-10"/>
          <w:szCs w:val="24"/>
        </w:rPr>
        <w:object w:dxaOrig="1120" w:dyaOrig="300">
          <v:shape id="_x0000_i1028" type="#_x0000_t75" style="width:55.5pt;height:15pt" o:ole="">
            <v:imagedata r:id="rId16" o:title=""/>
          </v:shape>
          <o:OLEObject Type="Embed" ProgID="Equation.DSMT4" ShapeID="_x0000_i1028" DrawAspect="Content" ObjectID="_1524388683" r:id="rId17"/>
        </w:object>
      </w:r>
      <w:r w:rsidRPr="00D73B29">
        <w:rPr>
          <w:rFonts w:asciiTheme="minorHAnsi" w:hAnsiTheme="minorHAnsi" w:cs="Minion-Regular"/>
          <w:szCs w:val="24"/>
        </w:rPr>
        <w:t xml:space="preserve"> </w:t>
      </w:r>
    </w:p>
    <w:p w:rsidR="0090269A" w:rsidRPr="00D73B29" w:rsidRDefault="00094BD4" w:rsidP="00094BD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90269A" w:rsidRPr="00D73B29">
        <w:rPr>
          <w:rFonts w:asciiTheme="minorHAnsi" w:hAnsiTheme="minorHAnsi" w:cs="Minion-Regular"/>
          <w:szCs w:val="24"/>
        </w:rPr>
        <w:t>Explain what each student will probably</w:t>
      </w:r>
      <w:r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>do next.</w:t>
      </w:r>
    </w:p>
    <w:p w:rsidR="0090269A" w:rsidRPr="00D73B29" w:rsidRDefault="0090269A" w:rsidP="00094BD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b)</w:t>
      </w:r>
      <w:r w:rsidR="00094BD4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Choose either method. Solve the linear system</w:t>
      </w:r>
      <w:r w:rsidR="00094BD4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by graphing.</w:t>
      </w:r>
    </w:p>
    <w:p w:rsidR="00094BD4" w:rsidRDefault="00094BD4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94BD4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>3</w:t>
      </w:r>
      <w:r w:rsidR="0090269A" w:rsidRPr="00D73B29">
        <w:rPr>
          <w:rFonts w:asciiTheme="minorHAnsi" w:hAnsiTheme="minorHAnsi" w:cs="Frutiger-Bold"/>
          <w:bCs/>
          <w:szCs w:val="24"/>
        </w:rPr>
        <w:t xml:space="preserve">. </w:t>
      </w:r>
    </w:p>
    <w:p w:rsidR="0090269A" w:rsidRPr="00D73B29" w:rsidRDefault="0090269A" w:rsidP="00094BD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a)</w:t>
      </w:r>
      <w:r w:rsidR="00094BD4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Graph to solve this linear system.</w:t>
      </w:r>
    </w:p>
    <w:p w:rsidR="0090269A" w:rsidRPr="00D73B29" w:rsidRDefault="0090269A" w:rsidP="00094BD4">
      <w:pPr>
        <w:autoSpaceDE w:val="0"/>
        <w:autoSpaceDN w:val="0"/>
        <w:adjustRightInd w:val="0"/>
        <w:ind w:left="1728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>4</w:t>
      </w:r>
      <w:r w:rsidRPr="00D73B29">
        <w:rPr>
          <w:rFonts w:asciiTheme="minorHAnsi" w:hAnsiTheme="minorHAnsi" w:cs="Minion-Italic"/>
          <w:i/>
          <w:iCs/>
          <w:szCs w:val="24"/>
        </w:rPr>
        <w:t xml:space="preserve">x </w:t>
      </w:r>
      <w:r w:rsidR="00094BD4">
        <w:rPr>
          <w:rFonts w:asciiTheme="minorHAnsi" w:hAnsiTheme="minorHAnsi" w:cs="MathematicalPi-One"/>
          <w:szCs w:val="24"/>
        </w:rPr>
        <w:t>–</w:t>
      </w:r>
      <w:r w:rsidRPr="00D73B29">
        <w:rPr>
          <w:rFonts w:asciiTheme="minorHAnsi" w:hAnsiTheme="minorHAnsi" w:cs="MathematicalPi-One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2</w:t>
      </w:r>
      <w:r w:rsidRPr="00D73B29">
        <w:rPr>
          <w:rFonts w:asciiTheme="minorHAnsi" w:hAnsiTheme="minorHAnsi" w:cs="Minion-Italic"/>
          <w:i/>
          <w:iCs/>
          <w:szCs w:val="24"/>
        </w:rPr>
        <w:t xml:space="preserve">y </w:t>
      </w:r>
      <w:r w:rsidR="00094BD4">
        <w:rPr>
          <w:rFonts w:asciiTheme="minorHAnsi" w:hAnsiTheme="minorHAnsi" w:cs="MathematicalPi-One"/>
          <w:szCs w:val="24"/>
        </w:rPr>
        <w:t>=</w:t>
      </w:r>
      <w:r w:rsidRPr="00D73B29">
        <w:rPr>
          <w:rFonts w:asciiTheme="minorHAnsi" w:hAnsiTheme="minorHAnsi" w:cs="MathematicalPi-One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1</w:t>
      </w:r>
    </w:p>
    <w:p w:rsidR="0090269A" w:rsidRPr="00D73B29" w:rsidRDefault="0090269A" w:rsidP="00094BD4">
      <w:pPr>
        <w:autoSpaceDE w:val="0"/>
        <w:autoSpaceDN w:val="0"/>
        <w:adjustRightInd w:val="0"/>
        <w:ind w:left="1728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>3</w:t>
      </w:r>
      <w:r w:rsidRPr="00D73B29">
        <w:rPr>
          <w:rFonts w:asciiTheme="minorHAnsi" w:hAnsiTheme="minorHAnsi" w:cs="Minion-Italic"/>
          <w:i/>
          <w:iCs/>
          <w:szCs w:val="24"/>
        </w:rPr>
        <w:t xml:space="preserve">x </w:t>
      </w:r>
      <w:r w:rsidR="00094BD4">
        <w:rPr>
          <w:rFonts w:asciiTheme="minorHAnsi" w:hAnsiTheme="minorHAnsi" w:cs="MathematicalPi-One"/>
          <w:szCs w:val="24"/>
        </w:rPr>
        <w:t>–</w:t>
      </w:r>
      <w:r w:rsidRPr="00D73B29">
        <w:rPr>
          <w:rFonts w:asciiTheme="minorHAnsi" w:hAnsiTheme="minorHAnsi" w:cs="MathematicalPi-One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4</w:t>
      </w:r>
      <w:r w:rsidRPr="00D73B29">
        <w:rPr>
          <w:rFonts w:asciiTheme="minorHAnsi" w:hAnsiTheme="minorHAnsi" w:cs="Minion-Italic"/>
          <w:i/>
          <w:iCs/>
          <w:szCs w:val="24"/>
        </w:rPr>
        <w:t xml:space="preserve">y </w:t>
      </w:r>
      <w:r w:rsidR="00094BD4">
        <w:rPr>
          <w:rFonts w:asciiTheme="minorHAnsi" w:hAnsiTheme="minorHAnsi" w:cs="MathematicalPi-One"/>
          <w:szCs w:val="24"/>
        </w:rPr>
        <w:t>=</w:t>
      </w:r>
      <w:r w:rsidRPr="00D73B29">
        <w:rPr>
          <w:rFonts w:asciiTheme="minorHAnsi" w:hAnsiTheme="minorHAnsi" w:cs="MathematicalPi-One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16</w:t>
      </w:r>
    </w:p>
    <w:p w:rsidR="00094BD4" w:rsidRDefault="00094BD4" w:rsidP="00094BD4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>
        <w:rPr>
          <w:rFonts w:asciiTheme="minorHAnsi" w:hAnsiTheme="minorHAnsi" w:cs="Minion-Regular"/>
          <w:szCs w:val="24"/>
        </w:rPr>
        <w:t>Say</w:t>
      </w:r>
      <w:r w:rsidR="0090269A" w:rsidRPr="00D73B29">
        <w:rPr>
          <w:rFonts w:asciiTheme="minorHAnsi" w:hAnsiTheme="minorHAnsi" w:cs="Minion-Regular"/>
          <w:szCs w:val="24"/>
        </w:rPr>
        <w:t xml:space="preserve"> whether the solution is exact or</w:t>
      </w:r>
      <w:r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>approximate, and how you know.</w:t>
      </w:r>
    </w:p>
    <w:p w:rsidR="0036021C" w:rsidRDefault="0036021C">
      <w:pPr>
        <w:rPr>
          <w:rFonts w:asciiTheme="minorHAnsi" w:hAnsiTheme="minorHAnsi" w:cs="Frutiger-Bold"/>
          <w:bCs/>
          <w:szCs w:val="24"/>
        </w:rPr>
      </w:pPr>
    </w:p>
    <w:p w:rsidR="00CF019A" w:rsidRPr="00D73B29" w:rsidRDefault="00CF019A" w:rsidP="00CF019A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4.</w:t>
      </w:r>
      <w:r>
        <w:rPr>
          <w:rFonts w:asciiTheme="minorHAnsi" w:hAnsiTheme="minorHAnsi" w:cs="Frutiger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Use graphing technology to solve each linear</w:t>
      </w:r>
      <w:r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system.</w:t>
      </w:r>
    </w:p>
    <w:p w:rsidR="00CF019A" w:rsidRPr="00D73B29" w:rsidRDefault="00CF019A" w:rsidP="00CF019A">
      <w:pPr>
        <w:autoSpaceDE w:val="0"/>
        <w:autoSpaceDN w:val="0"/>
        <w:adjustRightInd w:val="0"/>
        <w:ind w:left="864" w:hanging="432"/>
        <w:rPr>
          <w:rFonts w:asciiTheme="minorHAnsi" w:hAnsiTheme="minorHAnsi" w:cs="MathematicalPi-One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 xml:space="preserve">a) </w:t>
      </w:r>
      <w:r>
        <w:rPr>
          <w:rFonts w:asciiTheme="minorHAnsi" w:hAnsiTheme="minorHAnsi" w:cs="Minion-Bold"/>
          <w:bCs/>
          <w:szCs w:val="24"/>
        </w:rPr>
        <w:t xml:space="preserve">  </w:t>
      </w:r>
      <w:r w:rsidRPr="0036021C">
        <w:rPr>
          <w:rFonts w:asciiTheme="minorHAnsi" w:hAnsiTheme="minorHAnsi" w:cs="Minion-Bold"/>
          <w:bCs/>
          <w:position w:val="-26"/>
          <w:szCs w:val="24"/>
        </w:rPr>
        <w:object w:dxaOrig="1200" w:dyaOrig="639">
          <v:shape id="_x0000_i1029" type="#_x0000_t75" style="width:60pt;height:32pt" o:ole="">
            <v:imagedata r:id="rId18" o:title=""/>
          </v:shape>
          <o:OLEObject Type="Embed" ProgID="Equation.DSMT4" ShapeID="_x0000_i1029" DrawAspect="Content" ObjectID="_1524388684" r:id="rId19"/>
        </w:object>
      </w:r>
      <w:r>
        <w:rPr>
          <w:rFonts w:asciiTheme="minorHAnsi" w:hAnsiTheme="minorHAnsi" w:cs="Minion-Bold"/>
          <w:bCs/>
          <w:szCs w:val="24"/>
        </w:rPr>
        <w:tab/>
      </w:r>
      <w:r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Bold"/>
          <w:bCs/>
          <w:szCs w:val="24"/>
        </w:rPr>
        <w:t xml:space="preserve">b) </w:t>
      </w:r>
      <w:r>
        <w:rPr>
          <w:rFonts w:asciiTheme="minorHAnsi" w:hAnsiTheme="minorHAnsi" w:cs="Minion-Bold"/>
          <w:bCs/>
          <w:szCs w:val="24"/>
        </w:rPr>
        <w:t xml:space="preserve">  </w:t>
      </w:r>
      <w:r w:rsidRPr="0036021C">
        <w:rPr>
          <w:rFonts w:asciiTheme="minorHAnsi" w:hAnsiTheme="minorHAnsi" w:cs="Minion-Bold"/>
          <w:bCs/>
          <w:position w:val="-58"/>
          <w:szCs w:val="24"/>
        </w:rPr>
        <w:object w:dxaOrig="1200" w:dyaOrig="1280">
          <v:shape id="_x0000_i1030" type="#_x0000_t75" style="width:60pt;height:64pt" o:ole="">
            <v:imagedata r:id="rId20" o:title=""/>
          </v:shape>
          <o:OLEObject Type="Embed" ProgID="Equation.DSMT4" ShapeID="_x0000_i1030" DrawAspect="Content" ObjectID="_1524388685" r:id="rId21"/>
        </w:object>
      </w:r>
      <w:r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 xml:space="preserve">  </w:t>
      </w:r>
      <w:r w:rsidRPr="0036021C">
        <w:rPr>
          <w:rFonts w:asciiTheme="minorHAnsi" w:hAnsiTheme="minorHAnsi" w:cs="Minion-Bold"/>
          <w:bCs/>
          <w:position w:val="-26"/>
          <w:szCs w:val="24"/>
        </w:rPr>
        <w:object w:dxaOrig="1219" w:dyaOrig="639">
          <v:shape id="_x0000_i1031" type="#_x0000_t75" style="width:61pt;height:32pt" o:ole="">
            <v:imagedata r:id="rId22" o:title=""/>
          </v:shape>
          <o:OLEObject Type="Embed" ProgID="Equation.DSMT4" ShapeID="_x0000_i1031" DrawAspect="Content" ObjectID="_1524388686" r:id="rId23"/>
        </w:object>
      </w:r>
    </w:p>
    <w:p w:rsidR="00EF6A1C" w:rsidRDefault="00EF6A1C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36021C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5</w:t>
      </w:r>
      <w:r w:rsidR="0090269A" w:rsidRPr="00D73B29">
        <w:rPr>
          <w:rFonts w:asciiTheme="minorHAnsi" w:hAnsiTheme="minorHAnsi" w:cs="Frutiger-Bold"/>
          <w:bCs/>
          <w:szCs w:val="24"/>
        </w:rPr>
        <w:t xml:space="preserve">. </w:t>
      </w:r>
    </w:p>
    <w:p w:rsidR="0090269A" w:rsidRPr="00D73B29" w:rsidRDefault="009026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a)</w:t>
      </w:r>
      <w:r w:rsidR="0036021C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Write a linear system to model this situation: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Table salt contains 40% sodium, and health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experts recommend that people limit their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sodium intake. For breakfast, Owen ate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2 bowls of cereal and 4 slices of bacon that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contained a total of 940 mg of sodium.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Natalie ate 1 bowl of cereal and 3 slices of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bacon that contained a total of 620 mg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of sodium.</w:t>
      </w:r>
    </w:p>
    <w:p w:rsidR="0090269A" w:rsidRPr="00D73B29" w:rsidRDefault="009026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b)</w:t>
      </w:r>
      <w:r w:rsidR="0036021C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This graph represents a linear system for the</w:t>
      </w:r>
      <w:r w:rsidR="00094BD4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situation in part a.</w:t>
      </w:r>
      <w:r w:rsidR="00094BD4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What does each line in the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graph represent?</w:t>
      </w:r>
    </w:p>
    <w:p w:rsidR="0090269A" w:rsidRPr="00D73B29" w:rsidRDefault="0090269A" w:rsidP="0036021C">
      <w:pPr>
        <w:autoSpaceDE w:val="0"/>
        <w:autoSpaceDN w:val="0"/>
        <w:adjustRightInd w:val="0"/>
        <w:ind w:left="432" w:firstLine="288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noProof/>
          <w:szCs w:val="24"/>
        </w:rPr>
        <w:drawing>
          <wp:inline distT="0" distB="0" distL="0" distR="0" wp14:anchorId="6598EC38" wp14:editId="36AB05F3">
            <wp:extent cx="4070985" cy="1916430"/>
            <wp:effectExtent l="0" t="0" r="5715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69A" w:rsidRPr="00D73B29" w:rsidRDefault="009026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c)</w:t>
      </w:r>
      <w:r w:rsidR="0036021C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Solve this related problem: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How much sodium is in 1 bowl of cereal and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in 1 slice of bacon? Is the solution exact or</w:t>
      </w:r>
      <w:r w:rsidR="0036021C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approximate? How could you find out?</w:t>
      </w:r>
    </w:p>
    <w:p w:rsidR="0036021C" w:rsidRDefault="0036021C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90269A" w:rsidRPr="00D73B29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6.</w:t>
      </w:r>
      <w:r>
        <w:rPr>
          <w:rFonts w:asciiTheme="minorHAnsi" w:hAnsiTheme="minorHAnsi" w:cs="Frutiger-Bold"/>
          <w:bCs/>
          <w:szCs w:val="24"/>
        </w:rPr>
        <w:tab/>
      </w:r>
      <w:r w:rsidR="0090269A" w:rsidRPr="00D73B29">
        <w:rPr>
          <w:rFonts w:asciiTheme="minorHAnsi" w:hAnsiTheme="minorHAnsi" w:cs="Minion-Regular"/>
          <w:szCs w:val="24"/>
        </w:rPr>
        <w:t>Solve each linear system by substitution.</w:t>
      </w:r>
    </w:p>
    <w:p w:rsidR="00C9131B" w:rsidRDefault="0090269A" w:rsidP="0036021C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 xml:space="preserve">a) </w:t>
      </w:r>
      <w:r w:rsidR="00C9131B">
        <w:rPr>
          <w:rFonts w:asciiTheme="minorHAnsi" w:hAnsiTheme="minorHAnsi" w:cs="Minion-Bold"/>
          <w:bCs/>
          <w:szCs w:val="24"/>
        </w:rPr>
        <w:t xml:space="preserve">  </w:t>
      </w:r>
      <w:r w:rsidR="0036021C" w:rsidRPr="0036021C">
        <w:rPr>
          <w:rFonts w:asciiTheme="minorHAnsi" w:hAnsiTheme="minorHAnsi" w:cs="Minion-Bold"/>
          <w:bCs/>
          <w:position w:val="-26"/>
          <w:szCs w:val="24"/>
        </w:rPr>
        <w:object w:dxaOrig="1240" w:dyaOrig="639">
          <v:shape id="_x0000_i1032" type="#_x0000_t75" style="width:62pt;height:32pt" o:ole="">
            <v:imagedata r:id="rId25" o:title=""/>
          </v:shape>
          <o:OLEObject Type="Embed" ProgID="Equation.DSMT4" ShapeID="_x0000_i1032" DrawAspect="Content" ObjectID="_1524388687" r:id="rId26"/>
        </w:object>
      </w:r>
      <w:r w:rsidR="0036021C">
        <w:rPr>
          <w:rFonts w:asciiTheme="minorHAnsi" w:hAnsiTheme="minorHAnsi" w:cs="Minion-Bold"/>
          <w:bCs/>
          <w:szCs w:val="24"/>
        </w:rPr>
        <w:tab/>
      </w:r>
      <w:r w:rsidR="0036021C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Bold"/>
          <w:bCs/>
          <w:szCs w:val="24"/>
        </w:rPr>
        <w:t xml:space="preserve">b) </w:t>
      </w:r>
      <w:r w:rsidR="00C9131B">
        <w:rPr>
          <w:rFonts w:asciiTheme="minorHAnsi" w:hAnsiTheme="minorHAnsi" w:cs="Minion-Bold"/>
          <w:bCs/>
          <w:szCs w:val="24"/>
        </w:rPr>
        <w:t xml:space="preserve">  </w:t>
      </w:r>
      <w:r w:rsidR="0036021C" w:rsidRPr="0036021C">
        <w:rPr>
          <w:rFonts w:asciiTheme="minorHAnsi" w:hAnsiTheme="minorHAnsi" w:cs="Minion-Bold"/>
          <w:bCs/>
          <w:position w:val="-26"/>
          <w:szCs w:val="24"/>
        </w:rPr>
        <w:object w:dxaOrig="1219" w:dyaOrig="639">
          <v:shape id="_x0000_i1033" type="#_x0000_t75" style="width:61pt;height:32pt" o:ole="">
            <v:imagedata r:id="rId27" o:title=""/>
          </v:shape>
          <o:OLEObject Type="Embed" ProgID="Equation.DSMT4" ShapeID="_x0000_i1033" DrawAspect="Content" ObjectID="_1524388688" r:id="rId28"/>
        </w:object>
      </w:r>
      <w:r w:rsidR="0036021C">
        <w:rPr>
          <w:rFonts w:asciiTheme="minorHAnsi" w:hAnsiTheme="minorHAnsi" w:cs="Minion-Bold"/>
          <w:bCs/>
          <w:szCs w:val="24"/>
        </w:rPr>
        <w:tab/>
      </w:r>
    </w:p>
    <w:p w:rsidR="00C9131B" w:rsidRDefault="00C9131B" w:rsidP="0036021C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</w:p>
    <w:p w:rsidR="0090269A" w:rsidRPr="00D73B29" w:rsidRDefault="0090269A" w:rsidP="0036021C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c)</w:t>
      </w:r>
      <w:r w:rsidR="00C9131B">
        <w:rPr>
          <w:rFonts w:asciiTheme="minorHAnsi" w:hAnsiTheme="minorHAnsi" w:cs="Minion-Bold"/>
          <w:bCs/>
          <w:szCs w:val="24"/>
        </w:rPr>
        <w:t xml:space="preserve">  </w:t>
      </w:r>
      <w:r w:rsidR="00C9131B" w:rsidRPr="00C9131B">
        <w:rPr>
          <w:rFonts w:asciiTheme="minorHAnsi" w:hAnsiTheme="minorHAnsi" w:cs="Minion-Bold"/>
          <w:bCs/>
          <w:position w:val="-58"/>
          <w:szCs w:val="24"/>
        </w:rPr>
        <w:object w:dxaOrig="1300" w:dyaOrig="1280">
          <v:shape id="_x0000_i1034" type="#_x0000_t75" style="width:65pt;height:64pt" o:ole="">
            <v:imagedata r:id="rId29" o:title=""/>
          </v:shape>
          <o:OLEObject Type="Embed" ProgID="Equation.DSMT4" ShapeID="_x0000_i1034" DrawAspect="Content" ObjectID="_1524388689" r:id="rId30"/>
        </w:object>
      </w:r>
      <w:r w:rsidR="00C9131B">
        <w:rPr>
          <w:rFonts w:asciiTheme="minorHAnsi" w:hAnsiTheme="minorHAnsi" w:cs="Minion-Bold"/>
          <w:bCs/>
          <w:szCs w:val="24"/>
        </w:rPr>
        <w:tab/>
      </w:r>
      <w:r w:rsidR="00C9131B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Bold"/>
          <w:bCs/>
          <w:szCs w:val="24"/>
        </w:rPr>
        <w:t>d)</w:t>
      </w:r>
      <w:r w:rsidR="00C9131B">
        <w:rPr>
          <w:rFonts w:asciiTheme="minorHAnsi" w:hAnsiTheme="minorHAnsi" w:cs="Minion-Bold"/>
          <w:bCs/>
          <w:szCs w:val="24"/>
        </w:rPr>
        <w:t xml:space="preserve">  </w:t>
      </w:r>
      <w:r w:rsidR="00C9131B" w:rsidRPr="00C9131B">
        <w:rPr>
          <w:rFonts w:asciiTheme="minorHAnsi" w:hAnsiTheme="minorHAnsi" w:cs="Minion-Bold"/>
          <w:bCs/>
          <w:position w:val="-26"/>
          <w:szCs w:val="24"/>
        </w:rPr>
        <w:object w:dxaOrig="2140" w:dyaOrig="639">
          <v:shape id="_x0000_i1035" type="#_x0000_t75" style="width:107pt;height:32pt" o:ole="">
            <v:imagedata r:id="rId31" o:title=""/>
          </v:shape>
          <o:OLEObject Type="Embed" ProgID="Equation.DSMT4" ShapeID="_x0000_i1035" DrawAspect="Content" ObjectID="_1524388690" r:id="rId32"/>
        </w:object>
      </w:r>
      <w:r w:rsidRPr="00D73B29">
        <w:rPr>
          <w:rFonts w:asciiTheme="minorHAnsi" w:hAnsiTheme="minorHAnsi" w:cs="Minion-Bold"/>
          <w:bCs/>
          <w:szCs w:val="24"/>
        </w:rPr>
        <w:t xml:space="preserve"> </w:t>
      </w:r>
    </w:p>
    <w:p w:rsidR="00C9131B" w:rsidRDefault="00C9131B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Italic"/>
          <w:i/>
          <w:iCs/>
          <w:szCs w:val="24"/>
        </w:rPr>
      </w:pPr>
    </w:p>
    <w:p w:rsidR="00C9131B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>7</w:t>
      </w:r>
      <w:r w:rsidR="0090269A" w:rsidRPr="00D73B29">
        <w:rPr>
          <w:rFonts w:asciiTheme="minorHAnsi" w:hAnsiTheme="minorHAnsi" w:cs="Frutiger-Bold"/>
          <w:bCs/>
          <w:szCs w:val="24"/>
        </w:rPr>
        <w:t xml:space="preserve">. </w:t>
      </w:r>
    </w:p>
    <w:p w:rsidR="0090269A" w:rsidRPr="00D73B29" w:rsidRDefault="009026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a)</w:t>
      </w:r>
      <w:r w:rsidR="00C9131B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 xml:space="preserve">Why did Laura multiply equation </w:t>
      </w:r>
      <w:r w:rsidR="00A21542">
        <w:rPr>
          <w:rFonts w:asciiTheme="minorHAnsi" w:hAnsiTheme="minorHAnsi" w:cs="MathematicalPi-One"/>
          <w:szCs w:val="24"/>
        </w:rPr>
        <w:t>①</w:t>
      </w:r>
      <w:r w:rsidRPr="00D73B29">
        <w:rPr>
          <w:rFonts w:asciiTheme="minorHAnsi" w:hAnsiTheme="minorHAnsi" w:cs="Wingdings2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by 4 and</w:t>
      </w:r>
      <w:r w:rsidR="00C9131B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 xml:space="preserve">equation </w:t>
      </w:r>
      <w:r w:rsidR="00A21542">
        <w:rPr>
          <w:rFonts w:asciiTheme="minorHAnsi" w:hAnsiTheme="minorHAnsi" w:cs="MathematicalPi-One"/>
          <w:szCs w:val="24"/>
        </w:rPr>
        <w:t>②</w:t>
      </w:r>
      <w:r w:rsidRPr="00D73B29">
        <w:rPr>
          <w:rFonts w:asciiTheme="minorHAnsi" w:hAnsiTheme="minorHAnsi" w:cs="Wingdings2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by 6 before she solved this linear</w:t>
      </w:r>
      <w:r w:rsidR="00C9131B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system?</w:t>
      </w:r>
    </w:p>
    <w:p w:rsidR="00C9131B" w:rsidRDefault="00C9131B" w:rsidP="00C9131B">
      <w:pPr>
        <w:autoSpaceDE w:val="0"/>
        <w:autoSpaceDN w:val="0"/>
        <w:adjustRightInd w:val="0"/>
        <w:ind w:left="432" w:firstLine="288"/>
        <w:rPr>
          <w:rFonts w:asciiTheme="minorHAnsi" w:hAnsiTheme="minorHAnsi" w:cs="MathematicalPi-One"/>
          <w:szCs w:val="24"/>
        </w:rPr>
      </w:pPr>
      <w:r w:rsidRPr="00C9131B">
        <w:rPr>
          <w:rFonts w:asciiTheme="minorHAnsi" w:hAnsiTheme="minorHAnsi" w:cs="MathematicalPi-One"/>
          <w:position w:val="-24"/>
          <w:szCs w:val="24"/>
        </w:rPr>
        <w:object w:dxaOrig="1560" w:dyaOrig="620">
          <v:shape id="_x0000_i1036" type="#_x0000_t75" style="width:78pt;height:31.5pt" o:ole="">
            <v:imagedata r:id="rId33" o:title=""/>
          </v:shape>
          <o:OLEObject Type="Embed" ProgID="Equation.DSMT4" ShapeID="_x0000_i1036" DrawAspect="Content" ObjectID="_1524388691" r:id="rId34"/>
        </w:object>
      </w:r>
      <w:r>
        <w:rPr>
          <w:rFonts w:asciiTheme="minorHAnsi" w:hAnsiTheme="minorHAnsi" w:cs="MathematicalPi-One"/>
          <w:szCs w:val="24"/>
        </w:rPr>
        <w:t>①</w:t>
      </w:r>
    </w:p>
    <w:p w:rsidR="00C9131B" w:rsidRPr="00D73B29" w:rsidRDefault="00A21542" w:rsidP="00C9131B">
      <w:pPr>
        <w:autoSpaceDE w:val="0"/>
        <w:autoSpaceDN w:val="0"/>
        <w:adjustRightInd w:val="0"/>
        <w:ind w:left="432" w:firstLine="288"/>
        <w:rPr>
          <w:rFonts w:asciiTheme="minorHAnsi" w:hAnsiTheme="minorHAnsi" w:cs="Wingdings2"/>
          <w:szCs w:val="24"/>
        </w:rPr>
      </w:pPr>
      <w:r w:rsidRPr="00A21542">
        <w:rPr>
          <w:rFonts w:asciiTheme="minorHAnsi" w:hAnsiTheme="minorHAnsi" w:cs="MathematicalPi-One"/>
          <w:position w:val="-24"/>
          <w:szCs w:val="24"/>
        </w:rPr>
        <w:object w:dxaOrig="1359" w:dyaOrig="620">
          <v:shape id="_x0000_i1037" type="#_x0000_t75" style="width:68pt;height:31.5pt" o:ole="">
            <v:imagedata r:id="rId35" o:title=""/>
          </v:shape>
          <o:OLEObject Type="Embed" ProgID="Equation.DSMT4" ShapeID="_x0000_i1037" DrawAspect="Content" ObjectID="_1524388692" r:id="rId36"/>
        </w:object>
      </w:r>
      <w:r>
        <w:rPr>
          <w:rFonts w:asciiTheme="minorHAnsi" w:hAnsiTheme="minorHAnsi" w:cs="MathematicalPi-One"/>
          <w:szCs w:val="24"/>
        </w:rPr>
        <w:t xml:space="preserve">   </w:t>
      </w:r>
      <w:r w:rsidR="00C9131B">
        <w:rPr>
          <w:rFonts w:asciiTheme="minorHAnsi" w:hAnsiTheme="minorHAnsi" w:cs="MathematicalPi-One"/>
          <w:szCs w:val="24"/>
        </w:rPr>
        <w:t>②</w:t>
      </w:r>
    </w:p>
    <w:p w:rsidR="0090269A" w:rsidRPr="00D73B29" w:rsidRDefault="009026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b)</w:t>
      </w:r>
      <w:r w:rsidR="00A21542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Why will the new linear system have the same</w:t>
      </w:r>
      <w:r w:rsidR="00A21542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solution as the original system?</w:t>
      </w:r>
    </w:p>
    <w:p w:rsidR="0090269A" w:rsidRPr="00D73B29" w:rsidRDefault="009026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c)</w:t>
      </w:r>
      <w:r w:rsidR="00A21542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Solve the linear system.</w:t>
      </w:r>
    </w:p>
    <w:p w:rsidR="00A21542" w:rsidRDefault="00A21542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A21542" w:rsidRDefault="00A21542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A21542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8</w:t>
      </w:r>
      <w:r w:rsidR="0090269A" w:rsidRPr="00D73B29">
        <w:rPr>
          <w:rFonts w:asciiTheme="minorHAnsi" w:hAnsiTheme="minorHAnsi" w:cs="Frutiger-Bold"/>
          <w:bCs/>
          <w:szCs w:val="24"/>
        </w:rPr>
        <w:t xml:space="preserve">. </w:t>
      </w:r>
    </w:p>
    <w:p w:rsidR="0090269A" w:rsidRPr="00D73B29" w:rsidRDefault="009026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a)</w:t>
      </w:r>
      <w:r w:rsidR="00A21542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Write a linear system to model this situation:</w:t>
      </w:r>
      <w:r w:rsidR="00A21542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Paul made bannock to celebrate National</w:t>
      </w:r>
      <w:r w:rsidR="002D76EA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 xml:space="preserve">Aboriginal Day. He measured </w:t>
      </w:r>
      <w:r w:rsidR="00A21542" w:rsidRPr="00A21542">
        <w:rPr>
          <w:rFonts w:asciiTheme="minorHAnsi" w:hAnsiTheme="minorHAnsi" w:cs="Minion-Regular"/>
          <w:position w:val="-24"/>
          <w:szCs w:val="24"/>
        </w:rPr>
        <w:object w:dxaOrig="380" w:dyaOrig="620">
          <v:shape id="_x0000_i1038" type="#_x0000_t75" style="width:19pt;height:31.5pt" o:ole="">
            <v:imagedata r:id="rId37" o:title=""/>
          </v:shape>
          <o:OLEObject Type="Embed" ProgID="Equation.DSMT4" ShapeID="_x0000_i1038" DrawAspect="Content" ObjectID="_1524388693" r:id="rId38"/>
        </w:object>
      </w:r>
      <w:r w:rsidRPr="00D73B29">
        <w:rPr>
          <w:rFonts w:asciiTheme="minorHAnsi" w:hAnsiTheme="minorHAnsi" w:cs="Minion-Regular"/>
          <w:szCs w:val="24"/>
        </w:rPr>
        <w:t>5 cups of flour</w:t>
      </w:r>
      <w:r w:rsidR="00A21542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 xml:space="preserve">using a </w:t>
      </w:r>
      <w:r w:rsidR="002D76EA" w:rsidRPr="002D76EA">
        <w:rPr>
          <w:rFonts w:asciiTheme="minorHAnsi" w:hAnsiTheme="minorHAnsi" w:cs="Minion-Regular"/>
          <w:position w:val="-24"/>
          <w:szCs w:val="24"/>
        </w:rPr>
        <w:object w:dxaOrig="240" w:dyaOrig="620">
          <v:shape id="_x0000_i1039" type="#_x0000_t75" style="width:12pt;height:31.5pt" o:ole="">
            <v:imagedata r:id="rId39" o:title=""/>
          </v:shape>
          <o:OLEObject Type="Embed" ProgID="Equation.DSMT4" ShapeID="_x0000_i1039" DrawAspect="Content" ObjectID="_1524388694" r:id="rId40"/>
        </w:object>
      </w:r>
      <w:r w:rsidRPr="00D73B29">
        <w:rPr>
          <w:rFonts w:asciiTheme="minorHAnsi" w:hAnsiTheme="minorHAnsi" w:cs="Minion-Regular"/>
          <w:szCs w:val="24"/>
        </w:rPr>
        <w:t xml:space="preserve">cup measure and a </w:t>
      </w:r>
      <w:r w:rsidR="002D76EA" w:rsidRPr="002D76EA">
        <w:rPr>
          <w:rFonts w:asciiTheme="minorHAnsi" w:hAnsiTheme="minorHAnsi" w:cs="Minion-Regular"/>
          <w:position w:val="-24"/>
          <w:szCs w:val="24"/>
        </w:rPr>
        <w:object w:dxaOrig="220" w:dyaOrig="620">
          <v:shape id="_x0000_i1040" type="#_x0000_t75" style="width:11.5pt;height:31.5pt" o:ole="">
            <v:imagedata r:id="rId41" o:title=""/>
          </v:shape>
          <o:OLEObject Type="Embed" ProgID="Equation.DSMT4" ShapeID="_x0000_i1040" DrawAspect="Content" ObjectID="_1524388695" r:id="rId42"/>
        </w:object>
      </w:r>
      <w:r w:rsidRPr="00D73B29">
        <w:rPr>
          <w:rFonts w:asciiTheme="minorHAnsi" w:hAnsiTheme="minorHAnsi" w:cs="Minion-Regular"/>
          <w:szCs w:val="24"/>
        </w:rPr>
        <w:t>cup measure.</w:t>
      </w:r>
      <w:r w:rsidR="002D76EA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 xml:space="preserve">Paul used 1 more </w:t>
      </w:r>
      <w:r w:rsidR="002D76EA" w:rsidRPr="002D76EA">
        <w:rPr>
          <w:rFonts w:asciiTheme="minorHAnsi" w:hAnsiTheme="minorHAnsi" w:cs="Minion-Regular"/>
          <w:position w:val="-24"/>
          <w:szCs w:val="24"/>
        </w:rPr>
        <w:object w:dxaOrig="240" w:dyaOrig="620">
          <v:shape id="_x0000_i1041" type="#_x0000_t75" style="width:12pt;height:31.5pt" o:ole="">
            <v:imagedata r:id="rId39" o:title=""/>
          </v:shape>
          <o:OLEObject Type="Embed" ProgID="Equation.DSMT4" ShapeID="_x0000_i1041" DrawAspect="Content" ObjectID="_1524388696" r:id="rId43"/>
        </w:object>
      </w:r>
      <w:r w:rsidRPr="00D73B29">
        <w:rPr>
          <w:rFonts w:asciiTheme="minorHAnsi" w:hAnsiTheme="minorHAnsi" w:cs="Minion-Regular"/>
          <w:szCs w:val="24"/>
        </w:rPr>
        <w:t>cup measure than</w:t>
      </w:r>
      <w:r w:rsidR="002D76EA" w:rsidRPr="002D76EA">
        <w:rPr>
          <w:rFonts w:asciiTheme="minorHAnsi" w:hAnsiTheme="minorHAnsi" w:cs="Minion-Regular"/>
          <w:position w:val="-24"/>
          <w:szCs w:val="24"/>
        </w:rPr>
        <w:object w:dxaOrig="220" w:dyaOrig="620">
          <v:shape id="_x0000_i1042" type="#_x0000_t75" style="width:11.5pt;height:31.5pt" o:ole="">
            <v:imagedata r:id="rId41" o:title=""/>
          </v:shape>
          <o:OLEObject Type="Embed" ProgID="Equation.DSMT4" ShapeID="_x0000_i1042" DrawAspect="Content" ObjectID="_1524388697" r:id="rId44"/>
        </w:object>
      </w:r>
      <w:r w:rsidRPr="00D73B29">
        <w:rPr>
          <w:rFonts w:asciiTheme="minorHAnsi" w:hAnsiTheme="minorHAnsi" w:cs="Minion-Regular"/>
          <w:szCs w:val="24"/>
        </w:rPr>
        <w:t>cup measure.</w:t>
      </w:r>
    </w:p>
    <w:p w:rsidR="0090269A" w:rsidRPr="00D73B29" w:rsidRDefault="002D76EA" w:rsidP="002D76EA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90269A" w:rsidRPr="00D73B29">
        <w:rPr>
          <w:rFonts w:asciiTheme="minorHAnsi" w:hAnsiTheme="minorHAnsi" w:cs="Minion-Regular"/>
          <w:szCs w:val="24"/>
        </w:rPr>
        <w:t>Solve this related problem: How many</w:t>
      </w:r>
      <w:r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>measures of each size did Paul use?</w:t>
      </w:r>
    </w:p>
    <w:p w:rsidR="0090269A" w:rsidRPr="00D73B29" w:rsidRDefault="0090269A" w:rsidP="00D73B29">
      <w:pPr>
        <w:tabs>
          <w:tab w:val="left" w:pos="5009"/>
        </w:tabs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</w:p>
    <w:p w:rsidR="0090269A" w:rsidRPr="00D73B29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9</w:t>
      </w:r>
      <w:r w:rsidR="002D76EA">
        <w:rPr>
          <w:rFonts w:asciiTheme="minorHAnsi" w:hAnsiTheme="minorHAnsi" w:cs="Frutiger-Bold"/>
          <w:bCs/>
          <w:szCs w:val="24"/>
        </w:rPr>
        <w:t>.</w:t>
      </w:r>
      <w:r w:rsidR="002D76EA">
        <w:rPr>
          <w:rFonts w:asciiTheme="minorHAnsi" w:hAnsiTheme="minorHAnsi" w:cs="Frutiger-Bold"/>
          <w:bCs/>
          <w:szCs w:val="24"/>
        </w:rPr>
        <w:tab/>
      </w:r>
      <w:r w:rsidR="0090269A" w:rsidRPr="00D73B29">
        <w:rPr>
          <w:rFonts w:asciiTheme="minorHAnsi" w:hAnsiTheme="minorHAnsi" w:cs="Minion-Regular"/>
          <w:szCs w:val="24"/>
        </w:rPr>
        <w:t>When 30 identical rectangular tables are placed</w:t>
      </w:r>
      <w:r w:rsidR="002D76EA"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>end to end, their perimeter is 306 ft.</w:t>
      </w:r>
      <w:r w:rsidR="00337F3E" w:rsidRPr="00D73B29"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>When the</w:t>
      </w:r>
      <w:r w:rsidR="002D76EA"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>same tables are placed side by side, their</w:t>
      </w:r>
      <w:r w:rsidR="002D76EA">
        <w:rPr>
          <w:rFonts w:asciiTheme="minorHAnsi" w:hAnsiTheme="minorHAnsi" w:cs="Minion-Regular"/>
          <w:szCs w:val="24"/>
        </w:rPr>
        <w:t xml:space="preserve"> </w:t>
      </w:r>
      <w:r w:rsidR="0090269A" w:rsidRPr="00D73B29">
        <w:rPr>
          <w:rFonts w:asciiTheme="minorHAnsi" w:hAnsiTheme="minorHAnsi" w:cs="Minion-Regular"/>
          <w:szCs w:val="24"/>
        </w:rPr>
        <w:t>perimeter is 190 ft.</w:t>
      </w:r>
    </w:p>
    <w:p w:rsidR="0090269A" w:rsidRPr="00D73B29" w:rsidRDefault="0090269A" w:rsidP="002D76EA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a)</w:t>
      </w:r>
      <w:r w:rsidR="002D76EA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Draw a diagram of the first 3 tables to illustrate</w:t>
      </w:r>
      <w:r w:rsidR="002D76EA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each arrangement.</w:t>
      </w:r>
    </w:p>
    <w:p w:rsidR="0090269A" w:rsidRPr="00D73B29" w:rsidRDefault="002D76EA" w:rsidP="002D76EA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90269A" w:rsidRPr="00D73B29">
        <w:rPr>
          <w:rFonts w:asciiTheme="minorHAnsi" w:hAnsiTheme="minorHAnsi" w:cs="Minion-Regular"/>
          <w:szCs w:val="24"/>
        </w:rPr>
        <w:t>Write a linear system to model the situation.</w:t>
      </w:r>
    </w:p>
    <w:p w:rsidR="0090269A" w:rsidRPr="00D73B29" w:rsidRDefault="0090269A" w:rsidP="002D76EA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c)</w:t>
      </w:r>
      <w:r w:rsidR="002D76EA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Solve the linear system to solve this related</w:t>
      </w:r>
      <w:r w:rsidR="002D76EA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problem:</w:t>
      </w:r>
      <w:r w:rsidR="002D76EA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What is the width and length of</w:t>
      </w:r>
      <w:r w:rsidR="002D76EA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each table?</w:t>
      </w:r>
    </w:p>
    <w:p w:rsidR="002D76EA" w:rsidRDefault="002D76E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337F3E" w:rsidRPr="00D73B29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0</w:t>
      </w:r>
      <w:r w:rsidR="00337F3E" w:rsidRPr="00D73B29">
        <w:rPr>
          <w:rFonts w:asciiTheme="minorHAnsi" w:hAnsiTheme="minorHAnsi" w:cs="Frutiger-Bold"/>
          <w:bCs/>
          <w:szCs w:val="24"/>
        </w:rPr>
        <w:t>.</w:t>
      </w:r>
      <w:r w:rsidR="002D76EA">
        <w:rPr>
          <w:rFonts w:asciiTheme="minorHAnsi" w:hAnsiTheme="minorHAnsi" w:cs="Frutiger-Bold"/>
          <w:bCs/>
          <w:szCs w:val="24"/>
        </w:rPr>
        <w:tab/>
      </w:r>
      <w:r w:rsidR="00337F3E" w:rsidRPr="00D73B29">
        <w:rPr>
          <w:rFonts w:asciiTheme="minorHAnsi" w:hAnsiTheme="minorHAnsi" w:cs="Minion-Regular"/>
          <w:szCs w:val="24"/>
        </w:rPr>
        <w:t>Sofia sketched a design for a blanket. She made the</w:t>
      </w:r>
      <w:r w:rsidR="00E303F6">
        <w:rPr>
          <w:rFonts w:asciiTheme="minorHAnsi" w:hAnsiTheme="minorHAnsi" w:cs="Minion-Regular"/>
          <w:szCs w:val="24"/>
        </w:rPr>
        <w:t xml:space="preserve"> </w:t>
      </w:r>
      <w:r w:rsidR="00337F3E" w:rsidRPr="00D73B29">
        <w:rPr>
          <w:rFonts w:asciiTheme="minorHAnsi" w:hAnsiTheme="minorHAnsi" w:cs="Minion-Regular"/>
          <w:szCs w:val="24"/>
        </w:rPr>
        <w:t>design with 150 shapes that were equilateral</w:t>
      </w:r>
      <w:r w:rsidR="00E303F6">
        <w:rPr>
          <w:rFonts w:asciiTheme="minorHAnsi" w:hAnsiTheme="minorHAnsi" w:cs="Minion-Regular"/>
          <w:szCs w:val="24"/>
        </w:rPr>
        <w:t xml:space="preserve"> </w:t>
      </w:r>
      <w:r w:rsidR="00337F3E" w:rsidRPr="00D73B29">
        <w:rPr>
          <w:rFonts w:asciiTheme="minorHAnsi" w:hAnsiTheme="minorHAnsi" w:cs="Minion-Regular"/>
          <w:szCs w:val="24"/>
        </w:rPr>
        <w:t>triangles and squares. Eighty-three of the shapes</w:t>
      </w:r>
      <w:r w:rsidR="00E303F6">
        <w:rPr>
          <w:rFonts w:asciiTheme="minorHAnsi" w:hAnsiTheme="minorHAnsi" w:cs="Minion-Regular"/>
          <w:szCs w:val="24"/>
        </w:rPr>
        <w:t xml:space="preserve"> </w:t>
      </w:r>
      <w:r w:rsidR="00337F3E" w:rsidRPr="00D73B29">
        <w:rPr>
          <w:rFonts w:asciiTheme="minorHAnsi" w:hAnsiTheme="minorHAnsi" w:cs="Minion-Regular"/>
          <w:szCs w:val="24"/>
        </w:rPr>
        <w:t>were blue. Forty percent of the triangles and 60%</w:t>
      </w:r>
      <w:r w:rsidR="00E303F6">
        <w:rPr>
          <w:rFonts w:asciiTheme="minorHAnsi" w:hAnsiTheme="minorHAnsi" w:cs="Minion-Regular"/>
          <w:szCs w:val="24"/>
        </w:rPr>
        <w:t xml:space="preserve"> </w:t>
      </w:r>
      <w:r w:rsidR="00337F3E" w:rsidRPr="00D73B29">
        <w:rPr>
          <w:rFonts w:asciiTheme="minorHAnsi" w:hAnsiTheme="minorHAnsi" w:cs="Minion-Regular"/>
          <w:szCs w:val="24"/>
        </w:rPr>
        <w:t>of the squares were blue. How many triangles and</w:t>
      </w:r>
      <w:r w:rsidR="00E303F6">
        <w:rPr>
          <w:rFonts w:asciiTheme="minorHAnsi" w:hAnsiTheme="minorHAnsi" w:cs="Minion-Regular"/>
          <w:szCs w:val="24"/>
        </w:rPr>
        <w:t xml:space="preserve"> </w:t>
      </w:r>
      <w:r w:rsidR="00337F3E" w:rsidRPr="00D73B29">
        <w:rPr>
          <w:rFonts w:asciiTheme="minorHAnsi" w:hAnsiTheme="minorHAnsi" w:cs="Minion-Regular"/>
          <w:szCs w:val="24"/>
        </w:rPr>
        <w:t>how many squares were in the design?</w:t>
      </w:r>
    </w:p>
    <w:p w:rsidR="00E303F6" w:rsidRDefault="00E303F6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337F3E" w:rsidRPr="00D73B29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1</w:t>
      </w:r>
      <w:r w:rsidR="00E303F6">
        <w:rPr>
          <w:rFonts w:asciiTheme="minorHAnsi" w:hAnsiTheme="minorHAnsi" w:cs="Frutiger-Bold"/>
          <w:bCs/>
          <w:szCs w:val="24"/>
        </w:rPr>
        <w:t>.</w:t>
      </w:r>
      <w:r w:rsidR="00E303F6">
        <w:rPr>
          <w:rFonts w:asciiTheme="minorHAnsi" w:hAnsiTheme="minorHAnsi" w:cs="Frutiger-Bold"/>
          <w:bCs/>
          <w:szCs w:val="24"/>
        </w:rPr>
        <w:tab/>
      </w:r>
      <w:r w:rsidR="00337F3E" w:rsidRPr="00D73B29">
        <w:rPr>
          <w:rFonts w:asciiTheme="minorHAnsi" w:hAnsiTheme="minorHAnsi" w:cs="Minion-Regular"/>
          <w:szCs w:val="24"/>
        </w:rPr>
        <w:t>Solve each system by elimination.</w:t>
      </w:r>
    </w:p>
    <w:p w:rsidR="00337F3E" w:rsidRPr="00D73B29" w:rsidRDefault="00337F3E" w:rsidP="00E303F6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 xml:space="preserve">a) </w:t>
      </w:r>
      <w:r w:rsidR="00E303F6">
        <w:rPr>
          <w:rFonts w:asciiTheme="minorHAnsi" w:hAnsiTheme="minorHAnsi" w:cs="Minion-Bold"/>
          <w:bCs/>
          <w:szCs w:val="24"/>
        </w:rPr>
        <w:t xml:space="preserve"> </w:t>
      </w:r>
      <w:r w:rsidR="00E303F6" w:rsidRPr="00E303F6">
        <w:rPr>
          <w:rFonts w:asciiTheme="minorHAnsi" w:hAnsiTheme="minorHAnsi" w:cs="Minion-Bold"/>
          <w:bCs/>
          <w:position w:val="-26"/>
          <w:szCs w:val="24"/>
        </w:rPr>
        <w:object w:dxaOrig="1120" w:dyaOrig="639">
          <v:shape id="_x0000_i1043" type="#_x0000_t75" style="width:55.5pt;height:32pt" o:ole="">
            <v:imagedata r:id="rId45" o:title=""/>
          </v:shape>
          <o:OLEObject Type="Embed" ProgID="Equation.DSMT4" ShapeID="_x0000_i1043" DrawAspect="Content" ObjectID="_1524388698" r:id="rId46"/>
        </w:object>
      </w:r>
      <w:r w:rsidR="00E303F6">
        <w:rPr>
          <w:rFonts w:asciiTheme="minorHAnsi" w:hAnsiTheme="minorHAnsi" w:cs="Minion-Bold"/>
          <w:bCs/>
          <w:szCs w:val="24"/>
        </w:rPr>
        <w:tab/>
      </w:r>
      <w:r w:rsidR="00E303F6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Bold"/>
          <w:bCs/>
          <w:szCs w:val="24"/>
        </w:rPr>
        <w:t xml:space="preserve">b) </w:t>
      </w:r>
      <w:r w:rsidR="00E303F6">
        <w:rPr>
          <w:rFonts w:asciiTheme="minorHAnsi" w:hAnsiTheme="minorHAnsi" w:cs="Minion-Bold"/>
          <w:bCs/>
          <w:szCs w:val="24"/>
        </w:rPr>
        <w:t xml:space="preserve"> </w:t>
      </w:r>
      <w:r w:rsidR="00E303F6" w:rsidRPr="00E303F6">
        <w:rPr>
          <w:rFonts w:asciiTheme="minorHAnsi" w:hAnsiTheme="minorHAnsi" w:cs="Minion-Bold"/>
          <w:bCs/>
          <w:position w:val="-26"/>
          <w:szCs w:val="24"/>
        </w:rPr>
        <w:object w:dxaOrig="1219" w:dyaOrig="639">
          <v:shape id="_x0000_i1044" type="#_x0000_t75" style="width:61pt;height:32pt" o:ole="">
            <v:imagedata r:id="rId47" o:title=""/>
          </v:shape>
          <o:OLEObject Type="Embed" ProgID="Equation.DSMT4" ShapeID="_x0000_i1044" DrawAspect="Content" ObjectID="_1524388699" r:id="rId48"/>
        </w:object>
      </w:r>
      <w:r w:rsidR="00E303F6">
        <w:rPr>
          <w:rFonts w:asciiTheme="minorHAnsi" w:hAnsiTheme="minorHAnsi" w:cs="Minion-Bold"/>
          <w:bCs/>
          <w:szCs w:val="24"/>
        </w:rPr>
        <w:tab/>
        <w:t xml:space="preserve">c) </w:t>
      </w:r>
      <w:r w:rsidR="00E303F6" w:rsidRPr="00E303F6">
        <w:rPr>
          <w:rFonts w:asciiTheme="minorHAnsi" w:hAnsiTheme="minorHAnsi" w:cs="Minion-Bold"/>
          <w:bCs/>
          <w:position w:val="-26"/>
          <w:szCs w:val="24"/>
        </w:rPr>
        <w:object w:dxaOrig="1280" w:dyaOrig="639">
          <v:shape id="_x0000_i1045" type="#_x0000_t75" style="width:64pt;height:32pt" o:ole="">
            <v:imagedata r:id="rId49" o:title=""/>
          </v:shape>
          <o:OLEObject Type="Embed" ProgID="Equation.DSMT4" ShapeID="_x0000_i1045" DrawAspect="Content" ObjectID="_1524388700" r:id="rId50"/>
        </w:object>
      </w:r>
    </w:p>
    <w:p w:rsidR="00E303F6" w:rsidRDefault="00E303F6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337F3E" w:rsidRPr="00D73B29" w:rsidRDefault="00E303F6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79DAE0B9" wp14:editId="5CEC0015">
            <wp:simplePos x="0" y="0"/>
            <wp:positionH relativeFrom="column">
              <wp:posOffset>4699000</wp:posOffset>
            </wp:positionH>
            <wp:positionV relativeFrom="paragraph">
              <wp:posOffset>83185</wp:posOffset>
            </wp:positionV>
            <wp:extent cx="1137285" cy="564515"/>
            <wp:effectExtent l="0" t="0" r="5715" b="698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019A">
        <w:rPr>
          <w:rFonts w:asciiTheme="minorHAnsi" w:hAnsiTheme="minorHAnsi" w:cs="Frutiger-Bold"/>
          <w:bCs/>
          <w:szCs w:val="24"/>
        </w:rPr>
        <w:t>12</w:t>
      </w:r>
      <w:r>
        <w:rPr>
          <w:rFonts w:asciiTheme="minorHAnsi" w:hAnsiTheme="minorHAnsi" w:cs="Frutiger-Bold"/>
          <w:bCs/>
          <w:szCs w:val="24"/>
        </w:rPr>
        <w:t>.</w:t>
      </w:r>
      <w:r>
        <w:rPr>
          <w:rFonts w:asciiTheme="minorHAnsi" w:hAnsiTheme="minorHAnsi" w:cs="Frutiger-Bold"/>
          <w:bCs/>
          <w:szCs w:val="24"/>
        </w:rPr>
        <w:tab/>
      </w:r>
      <w:r w:rsidR="00337F3E" w:rsidRPr="00D73B29">
        <w:rPr>
          <w:rFonts w:asciiTheme="minorHAnsi" w:hAnsiTheme="minorHAnsi" w:cs="Minion-Regular"/>
          <w:szCs w:val="24"/>
        </w:rPr>
        <w:t>The key in one type of basketball court has the</w:t>
      </w:r>
      <w:r>
        <w:rPr>
          <w:rFonts w:asciiTheme="minorHAnsi" w:hAnsiTheme="minorHAnsi" w:cs="Minion-Regular"/>
          <w:szCs w:val="24"/>
        </w:rPr>
        <w:t xml:space="preserve"> </w:t>
      </w:r>
      <w:r w:rsidR="00337F3E" w:rsidRPr="00D73B29">
        <w:rPr>
          <w:rFonts w:asciiTheme="minorHAnsi" w:hAnsiTheme="minorHAnsi" w:cs="Minion-Regular"/>
          <w:szCs w:val="24"/>
        </w:rPr>
        <w:t>shape of a rectangle and a semicircle, with</w:t>
      </w:r>
      <w:r>
        <w:rPr>
          <w:rFonts w:asciiTheme="minorHAnsi" w:hAnsiTheme="minorHAnsi" w:cs="Minion-Regular"/>
          <w:szCs w:val="24"/>
        </w:rPr>
        <w:t xml:space="preserve"> </w:t>
      </w:r>
      <w:r w:rsidR="00337F3E" w:rsidRPr="00D73B29">
        <w:rPr>
          <w:rFonts w:asciiTheme="minorHAnsi" w:hAnsiTheme="minorHAnsi" w:cs="Minion-Regular"/>
          <w:szCs w:val="24"/>
        </w:rPr>
        <w:t>perimeter approximately 68 ft. The length of the</w:t>
      </w:r>
      <w:r>
        <w:rPr>
          <w:rFonts w:asciiTheme="minorHAnsi" w:hAnsiTheme="minorHAnsi" w:cs="Minion-Regular"/>
          <w:szCs w:val="24"/>
        </w:rPr>
        <w:t xml:space="preserve"> </w:t>
      </w:r>
      <w:r w:rsidR="00337F3E" w:rsidRPr="00D73B29">
        <w:rPr>
          <w:rFonts w:asciiTheme="minorHAnsi" w:hAnsiTheme="minorHAnsi" w:cs="Minion-Regular"/>
          <w:szCs w:val="24"/>
        </w:rPr>
        <w:t xml:space="preserve">rectangular part of the key is 7 ft. longer </w:t>
      </w:r>
      <w:r>
        <w:rPr>
          <w:rFonts w:asciiTheme="minorHAnsi" w:hAnsiTheme="minorHAnsi" w:cs="Minion-Regular"/>
          <w:szCs w:val="24"/>
        </w:rPr>
        <w:t xml:space="preserve"> t</w:t>
      </w:r>
      <w:r w:rsidR="00337F3E" w:rsidRPr="00D73B29">
        <w:rPr>
          <w:rFonts w:asciiTheme="minorHAnsi" w:hAnsiTheme="minorHAnsi" w:cs="Minion-Regular"/>
          <w:szCs w:val="24"/>
        </w:rPr>
        <w:t>han its</w:t>
      </w:r>
      <w:r>
        <w:rPr>
          <w:rFonts w:asciiTheme="minorHAnsi" w:hAnsiTheme="minorHAnsi" w:cs="Minion-Regular"/>
          <w:szCs w:val="24"/>
        </w:rPr>
        <w:t xml:space="preserve"> </w:t>
      </w:r>
      <w:r w:rsidR="00337F3E" w:rsidRPr="00D73B29">
        <w:rPr>
          <w:rFonts w:asciiTheme="minorHAnsi" w:hAnsiTheme="minorHAnsi" w:cs="Minion-Regular"/>
          <w:szCs w:val="24"/>
        </w:rPr>
        <w:t>width.</w:t>
      </w:r>
    </w:p>
    <w:p w:rsidR="00337F3E" w:rsidRPr="00D73B29" w:rsidRDefault="00337F3E" w:rsidP="00E303F6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a)</w:t>
      </w:r>
      <w:r w:rsidR="00E303F6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Write a linear system to model the situation.</w:t>
      </w:r>
    </w:p>
    <w:p w:rsidR="00337F3E" w:rsidRPr="00D73B29" w:rsidRDefault="00337F3E" w:rsidP="00E303F6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b)</w:t>
      </w:r>
      <w:r w:rsidR="00E303F6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Solve this related problem: To the nearest foot,</w:t>
      </w:r>
      <w:r w:rsidR="00E303F6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what are the length and the width of the</w:t>
      </w:r>
      <w:r w:rsidR="00E303F6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rectangular part?</w:t>
      </w:r>
    </w:p>
    <w:p w:rsidR="00D73B29" w:rsidRPr="00D73B29" w:rsidRDefault="00D73B29" w:rsidP="00D73B29">
      <w:pPr>
        <w:tabs>
          <w:tab w:val="left" w:pos="5009"/>
        </w:tabs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F44A77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>13</w:t>
      </w:r>
      <w:r w:rsidR="00D73B29" w:rsidRPr="00D73B29">
        <w:rPr>
          <w:rFonts w:asciiTheme="minorHAnsi" w:hAnsiTheme="minorHAnsi" w:cs="Frutiger-Bold"/>
          <w:bCs/>
          <w:szCs w:val="24"/>
        </w:rPr>
        <w:t xml:space="preserve">. </w:t>
      </w:r>
    </w:p>
    <w:p w:rsidR="00D73B29" w:rsidRPr="00D73B29" w:rsidRDefault="00D73B29" w:rsidP="00CF019A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a)</w:t>
      </w:r>
      <w:r w:rsidR="00F44A77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Write two linear systems where one system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has infinite solutions and the other system has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no solution.</w:t>
      </w:r>
    </w:p>
    <w:p w:rsidR="00D73B29" w:rsidRPr="00D73B29" w:rsidRDefault="00D73B29" w:rsidP="00CF019A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b)</w:t>
      </w:r>
      <w:r w:rsidR="00F44A77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How can you use graphs to show the number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of solutions of each linear system?</w:t>
      </w:r>
    </w:p>
    <w:p w:rsidR="00D73B29" w:rsidRPr="00D73B29" w:rsidRDefault="00D73B29" w:rsidP="00CF019A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>c)</w:t>
      </w:r>
      <w:r w:rsidR="00F44A77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Regular"/>
          <w:szCs w:val="24"/>
        </w:rPr>
        <w:t>How can comparing the slope-intercept forms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for the equations in the linear system help you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determine the number of solutions?</w:t>
      </w:r>
    </w:p>
    <w:p w:rsidR="00F44A77" w:rsidRDefault="00F44A77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A32A13" w:rsidRDefault="00A32A13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D73B29" w:rsidRPr="00D73B29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bookmarkStart w:id="0" w:name="_GoBack"/>
      <w:bookmarkEnd w:id="0"/>
      <w:r>
        <w:rPr>
          <w:rFonts w:asciiTheme="minorHAnsi" w:hAnsiTheme="minorHAnsi" w:cs="Frutiger-Bold"/>
          <w:bCs/>
          <w:szCs w:val="24"/>
        </w:rPr>
        <w:lastRenderedPageBreak/>
        <w:t>14</w:t>
      </w:r>
      <w:r w:rsidR="00D73B29" w:rsidRPr="00D73B29">
        <w:rPr>
          <w:rFonts w:asciiTheme="minorHAnsi" w:hAnsiTheme="minorHAnsi" w:cs="Frutiger-Bold"/>
          <w:bCs/>
          <w:szCs w:val="24"/>
        </w:rPr>
        <w:t>.</w:t>
      </w:r>
      <w:r w:rsidR="00F44A77">
        <w:rPr>
          <w:rFonts w:asciiTheme="minorHAnsi" w:hAnsiTheme="minorHAnsi" w:cs="Frutiger-Bold"/>
          <w:bCs/>
          <w:szCs w:val="24"/>
        </w:rPr>
        <w:tab/>
      </w:r>
      <w:r w:rsidR="00D73B29" w:rsidRPr="00D73B29">
        <w:rPr>
          <w:rFonts w:asciiTheme="minorHAnsi" w:hAnsiTheme="minorHAnsi" w:cs="Minion-Regular"/>
          <w:szCs w:val="24"/>
        </w:rPr>
        <w:t>Grace and Olivia have 2-digit numbers on their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="00D73B29" w:rsidRPr="00D73B29">
        <w:rPr>
          <w:rFonts w:asciiTheme="minorHAnsi" w:hAnsiTheme="minorHAnsi" w:cs="Minion-Regular"/>
          <w:szCs w:val="24"/>
        </w:rPr>
        <w:t>hockey jerseys. They wrote three sets of clues to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="00D73B29" w:rsidRPr="00D73B29">
        <w:rPr>
          <w:rFonts w:asciiTheme="minorHAnsi" w:hAnsiTheme="minorHAnsi" w:cs="Minion-Regular"/>
          <w:szCs w:val="24"/>
        </w:rPr>
        <w:t>help some friends identify these numbers.</w:t>
      </w:r>
    </w:p>
    <w:p w:rsidR="00D73B29" w:rsidRPr="00D73B29" w:rsidRDefault="00D73B29" w:rsidP="00F44A77">
      <w:pPr>
        <w:autoSpaceDE w:val="0"/>
        <w:autoSpaceDN w:val="0"/>
        <w:adjustRightInd w:val="0"/>
        <w:ind w:left="450" w:hanging="18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>Clue 1: The difference between the two numbers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 xml:space="preserve">is 33.When you triple each player’s </w:t>
      </w:r>
      <w:r w:rsidR="00F44A77">
        <w:rPr>
          <w:rFonts w:asciiTheme="minorHAnsi" w:hAnsiTheme="minorHAnsi" w:cs="Minion-Regular"/>
          <w:szCs w:val="24"/>
        </w:rPr>
        <w:t xml:space="preserve"> n</w:t>
      </w:r>
      <w:r w:rsidRPr="00D73B29">
        <w:rPr>
          <w:rFonts w:asciiTheme="minorHAnsi" w:hAnsiTheme="minorHAnsi" w:cs="Minion-Regular"/>
          <w:szCs w:val="24"/>
        </w:rPr>
        <w:t>umber then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subtract, the difference is 99.</w:t>
      </w:r>
    </w:p>
    <w:p w:rsidR="00D73B29" w:rsidRPr="00D73B29" w:rsidRDefault="00D73B29" w:rsidP="00F44A77">
      <w:pPr>
        <w:autoSpaceDE w:val="0"/>
        <w:autoSpaceDN w:val="0"/>
        <w:adjustRightInd w:val="0"/>
        <w:ind w:left="450" w:hanging="18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>Clue 2: The sum of the two numbers is 57.When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you divide each number by 3 then add the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quotients, the sum is 20.</w:t>
      </w:r>
    </w:p>
    <w:p w:rsidR="00D73B29" w:rsidRPr="00D73B29" w:rsidRDefault="00D73B29" w:rsidP="00F44A77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D73B29">
        <w:rPr>
          <w:rFonts w:asciiTheme="minorHAnsi" w:hAnsiTheme="minorHAnsi" w:cs="Minion-Regular"/>
          <w:szCs w:val="24"/>
        </w:rPr>
        <w:t>Clue 3: The sum of the two numbers is 57. Their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Pr="00D73B29">
        <w:rPr>
          <w:rFonts w:asciiTheme="minorHAnsi" w:hAnsiTheme="minorHAnsi" w:cs="Minion-Regular"/>
          <w:szCs w:val="24"/>
        </w:rPr>
        <w:t>difference is 33.</w:t>
      </w:r>
    </w:p>
    <w:p w:rsidR="00D73B29" w:rsidRPr="00D73B29" w:rsidRDefault="00F44A77" w:rsidP="00F44A77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D73B29" w:rsidRPr="00D73B29">
        <w:rPr>
          <w:rFonts w:asciiTheme="minorHAnsi" w:hAnsiTheme="minorHAnsi" w:cs="Minion-Regular"/>
          <w:szCs w:val="24"/>
        </w:rPr>
        <w:t>Which clues do not provide sufficient information</w:t>
      </w:r>
      <w:r>
        <w:rPr>
          <w:rFonts w:asciiTheme="minorHAnsi" w:hAnsiTheme="minorHAnsi" w:cs="Minion-Regular"/>
          <w:szCs w:val="24"/>
        </w:rPr>
        <w:t xml:space="preserve"> </w:t>
      </w:r>
      <w:r w:rsidR="00D73B29" w:rsidRPr="00D73B29">
        <w:rPr>
          <w:rFonts w:asciiTheme="minorHAnsi" w:hAnsiTheme="minorHAnsi" w:cs="Minion-Regular"/>
          <w:szCs w:val="24"/>
        </w:rPr>
        <w:t xml:space="preserve">to identify the two numbers? </w:t>
      </w:r>
      <w:r>
        <w:rPr>
          <w:rFonts w:asciiTheme="minorHAnsi" w:hAnsiTheme="minorHAnsi" w:cs="Minion-Regular"/>
          <w:szCs w:val="24"/>
        </w:rPr>
        <w:t>E</w:t>
      </w:r>
      <w:r w:rsidR="00D73B29" w:rsidRPr="00D73B29">
        <w:rPr>
          <w:rFonts w:asciiTheme="minorHAnsi" w:hAnsiTheme="minorHAnsi" w:cs="Minion-Regular"/>
          <w:szCs w:val="24"/>
        </w:rPr>
        <w:t>xplain.</w:t>
      </w:r>
    </w:p>
    <w:p w:rsidR="00D73B29" w:rsidRPr="00D73B29" w:rsidRDefault="00F44A77" w:rsidP="00F44A77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D73B29" w:rsidRPr="00D73B29">
        <w:rPr>
          <w:rFonts w:asciiTheme="minorHAnsi" w:hAnsiTheme="minorHAnsi" w:cs="Minion-Regular"/>
          <w:szCs w:val="24"/>
        </w:rPr>
        <w:t>Identify the numbers using the clues that are</w:t>
      </w:r>
      <w:r>
        <w:rPr>
          <w:rFonts w:asciiTheme="minorHAnsi" w:hAnsiTheme="minorHAnsi" w:cs="Minion-Regular"/>
          <w:szCs w:val="24"/>
        </w:rPr>
        <w:t xml:space="preserve"> </w:t>
      </w:r>
      <w:r w:rsidR="00D73B29" w:rsidRPr="00D73B29">
        <w:rPr>
          <w:rFonts w:asciiTheme="minorHAnsi" w:hAnsiTheme="minorHAnsi" w:cs="Minion-Regular"/>
          <w:szCs w:val="24"/>
        </w:rPr>
        <w:t>sufficient.</w:t>
      </w:r>
      <w:r>
        <w:rPr>
          <w:rFonts w:asciiTheme="minorHAnsi" w:hAnsiTheme="minorHAnsi" w:cs="Minion-Regular"/>
          <w:szCs w:val="24"/>
        </w:rPr>
        <w:t xml:space="preserve"> </w:t>
      </w:r>
      <w:r w:rsidR="00D73B29" w:rsidRPr="00D73B29">
        <w:rPr>
          <w:rFonts w:asciiTheme="minorHAnsi" w:hAnsiTheme="minorHAnsi" w:cs="Minion-Regular"/>
          <w:szCs w:val="24"/>
        </w:rPr>
        <w:t>Verify that you are correct.</w:t>
      </w:r>
    </w:p>
    <w:p w:rsidR="00F44A77" w:rsidRDefault="00F44A77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D73B29" w:rsidRPr="00D73B29" w:rsidRDefault="00CF019A" w:rsidP="00D73B29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5</w:t>
      </w:r>
      <w:r w:rsidR="00D73B29" w:rsidRPr="00D73B29">
        <w:rPr>
          <w:rFonts w:asciiTheme="minorHAnsi" w:hAnsiTheme="minorHAnsi" w:cs="Frutiger-Bold"/>
          <w:bCs/>
          <w:szCs w:val="24"/>
        </w:rPr>
        <w:t>.</w:t>
      </w:r>
      <w:r w:rsidR="00F44A77">
        <w:rPr>
          <w:rFonts w:asciiTheme="minorHAnsi" w:hAnsiTheme="minorHAnsi" w:cs="Frutiger-Bold"/>
          <w:bCs/>
          <w:szCs w:val="24"/>
        </w:rPr>
        <w:tab/>
      </w:r>
      <w:r w:rsidR="00D73B29" w:rsidRPr="00D73B29">
        <w:rPr>
          <w:rFonts w:asciiTheme="minorHAnsi" w:hAnsiTheme="minorHAnsi" w:cs="Minion-Regular"/>
          <w:szCs w:val="24"/>
        </w:rPr>
        <w:t>Determine the number of solutions for each</w:t>
      </w:r>
      <w:r w:rsidR="00F44A77">
        <w:rPr>
          <w:rFonts w:asciiTheme="minorHAnsi" w:hAnsiTheme="minorHAnsi" w:cs="Minion-Regular"/>
          <w:szCs w:val="24"/>
        </w:rPr>
        <w:t xml:space="preserve"> </w:t>
      </w:r>
      <w:r w:rsidR="00D73B29" w:rsidRPr="00D73B29">
        <w:rPr>
          <w:rFonts w:asciiTheme="minorHAnsi" w:hAnsiTheme="minorHAnsi" w:cs="Minion-Regular"/>
          <w:szCs w:val="24"/>
        </w:rPr>
        <w:t>linear system. Describe the strategies you used.</w:t>
      </w:r>
    </w:p>
    <w:p w:rsidR="00D73B29" w:rsidRPr="00D73B29" w:rsidRDefault="00D73B29" w:rsidP="00F44A77">
      <w:pPr>
        <w:autoSpaceDE w:val="0"/>
        <w:autoSpaceDN w:val="0"/>
        <w:adjustRightInd w:val="0"/>
        <w:ind w:left="432"/>
        <w:rPr>
          <w:rFonts w:asciiTheme="minorHAnsi" w:hAnsiTheme="minorHAnsi" w:cs="MathematicalPi-One"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 xml:space="preserve">a) </w:t>
      </w:r>
      <w:r w:rsidR="00F44A77" w:rsidRPr="00F44A77">
        <w:rPr>
          <w:rFonts w:asciiTheme="minorHAnsi" w:hAnsiTheme="minorHAnsi" w:cs="Minion-Bold"/>
          <w:bCs/>
          <w:position w:val="-26"/>
          <w:szCs w:val="24"/>
        </w:rPr>
        <w:object w:dxaOrig="1219" w:dyaOrig="639">
          <v:shape id="_x0000_i1046" type="#_x0000_t75" style="width:61pt;height:32pt" o:ole="">
            <v:imagedata r:id="rId52" o:title=""/>
          </v:shape>
          <o:OLEObject Type="Embed" ProgID="Equation.DSMT4" ShapeID="_x0000_i1046" DrawAspect="Content" ObjectID="_1524388701" r:id="rId53"/>
        </w:object>
      </w:r>
      <w:r w:rsidR="00F44A77">
        <w:rPr>
          <w:rFonts w:asciiTheme="minorHAnsi" w:hAnsiTheme="minorHAnsi" w:cs="Minion-Bold"/>
          <w:bCs/>
          <w:szCs w:val="24"/>
        </w:rPr>
        <w:tab/>
      </w:r>
      <w:r w:rsidR="00F44A77">
        <w:rPr>
          <w:rFonts w:asciiTheme="minorHAnsi" w:hAnsiTheme="minorHAnsi" w:cs="Minion-Bold"/>
          <w:bCs/>
          <w:szCs w:val="24"/>
        </w:rPr>
        <w:tab/>
      </w:r>
      <w:r w:rsidRPr="00D73B29">
        <w:rPr>
          <w:rFonts w:asciiTheme="minorHAnsi" w:hAnsiTheme="minorHAnsi" w:cs="Minion-Bold"/>
          <w:bCs/>
          <w:szCs w:val="24"/>
        </w:rPr>
        <w:t xml:space="preserve">b) </w:t>
      </w:r>
      <w:r w:rsidR="00F44A77" w:rsidRPr="00F44A77">
        <w:rPr>
          <w:rFonts w:asciiTheme="minorHAnsi" w:hAnsiTheme="minorHAnsi" w:cs="Minion-Bold"/>
          <w:bCs/>
          <w:position w:val="-58"/>
          <w:szCs w:val="24"/>
        </w:rPr>
        <w:object w:dxaOrig="1579" w:dyaOrig="1280">
          <v:shape id="_x0000_i1047" type="#_x0000_t75" style="width:79pt;height:64pt" o:ole="">
            <v:imagedata r:id="rId54" o:title=""/>
          </v:shape>
          <o:OLEObject Type="Embed" ProgID="Equation.DSMT4" ShapeID="_x0000_i1047" DrawAspect="Content" ObjectID="_1524388702" r:id="rId55"/>
        </w:object>
      </w:r>
    </w:p>
    <w:p w:rsidR="00F44A77" w:rsidRDefault="00D73B29" w:rsidP="00F44A77">
      <w:pPr>
        <w:autoSpaceDE w:val="0"/>
        <w:autoSpaceDN w:val="0"/>
        <w:adjustRightInd w:val="0"/>
        <w:ind w:left="432"/>
        <w:rPr>
          <w:rFonts w:asciiTheme="minorHAnsi" w:hAnsiTheme="minorHAnsi" w:cs="Frutiger-Bold"/>
          <w:bCs/>
          <w:szCs w:val="24"/>
        </w:rPr>
      </w:pPr>
      <w:r w:rsidRPr="00D73B29">
        <w:rPr>
          <w:rFonts w:asciiTheme="minorHAnsi" w:hAnsiTheme="minorHAnsi" w:cs="Minion-Bold"/>
          <w:bCs/>
          <w:szCs w:val="24"/>
        </w:rPr>
        <w:t xml:space="preserve">c) </w:t>
      </w:r>
      <w:r w:rsidR="00F44A77" w:rsidRPr="00F44A77">
        <w:rPr>
          <w:rFonts w:asciiTheme="minorHAnsi" w:hAnsiTheme="minorHAnsi" w:cs="Minion-Bold"/>
          <w:bCs/>
          <w:position w:val="-26"/>
          <w:szCs w:val="24"/>
        </w:rPr>
        <w:object w:dxaOrig="1340" w:dyaOrig="639">
          <v:shape id="_x0000_i1048" type="#_x0000_t75" style="width:67pt;height:32pt" o:ole="">
            <v:imagedata r:id="rId56" o:title=""/>
          </v:shape>
          <o:OLEObject Type="Embed" ProgID="Equation.DSMT4" ShapeID="_x0000_i1048" DrawAspect="Content" ObjectID="_1524388703" r:id="rId57"/>
        </w:object>
      </w:r>
      <w:r w:rsidR="00F44A77">
        <w:rPr>
          <w:rFonts w:asciiTheme="minorHAnsi" w:hAnsiTheme="minorHAnsi" w:cs="Minion-Regular"/>
          <w:szCs w:val="24"/>
        </w:rPr>
        <w:tab/>
      </w:r>
      <w:r w:rsidR="00F44A77">
        <w:rPr>
          <w:rFonts w:asciiTheme="minorHAnsi" w:hAnsiTheme="minorHAnsi" w:cs="Minion-Regular"/>
          <w:szCs w:val="24"/>
        </w:rPr>
        <w:tab/>
      </w:r>
      <w:r w:rsidRPr="00D73B29">
        <w:rPr>
          <w:rFonts w:asciiTheme="minorHAnsi" w:hAnsiTheme="minorHAnsi" w:cs="Minion-Bold"/>
          <w:bCs/>
          <w:szCs w:val="24"/>
        </w:rPr>
        <w:t xml:space="preserve">d) </w:t>
      </w:r>
      <w:r w:rsidR="00E01FE8" w:rsidRPr="00E01FE8">
        <w:rPr>
          <w:rFonts w:asciiTheme="minorHAnsi" w:hAnsiTheme="minorHAnsi" w:cs="Minion-Bold"/>
          <w:bCs/>
          <w:position w:val="-26"/>
          <w:szCs w:val="24"/>
        </w:rPr>
        <w:object w:dxaOrig="1200" w:dyaOrig="639">
          <v:shape id="_x0000_i1049" type="#_x0000_t75" style="width:60pt;height:32pt" o:ole="">
            <v:imagedata r:id="rId58" o:title=""/>
          </v:shape>
          <o:OLEObject Type="Embed" ProgID="Equation.DSMT4" ShapeID="_x0000_i1049" DrawAspect="Content" ObjectID="_1524388704" r:id="rId59"/>
        </w:object>
      </w:r>
    </w:p>
    <w:sectPr w:rsidR="00F44A77" w:rsidSect="00A32A13">
      <w:footerReference w:type="default" r:id="rId60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66C2" w:rsidRDefault="007466C2">
      <w:r>
        <w:separator/>
      </w:r>
    </w:p>
  </w:endnote>
  <w:endnote w:type="continuationSeparator" w:id="0">
    <w:p w:rsidR="007466C2" w:rsidRDefault="007466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Wingdings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0DC" w:rsidRDefault="00A32A13" w:rsidP="00A32A13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35FC87E" wp14:editId="2C9B3CBA">
          <wp:extent cx="838200" cy="298450"/>
          <wp:effectExtent l="0" t="0" r="0" b="6350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140DC">
      <w:rPr>
        <w:sz w:val="18"/>
      </w:rPr>
      <w:tab/>
    </w:r>
    <w:r w:rsidR="008140DC">
      <w:rPr>
        <w:rStyle w:val="PageNumber"/>
        <w:sz w:val="18"/>
      </w:rPr>
      <w:fldChar w:fldCharType="begin"/>
    </w:r>
    <w:r w:rsidR="008140DC">
      <w:rPr>
        <w:rStyle w:val="PageNumber"/>
        <w:sz w:val="18"/>
      </w:rPr>
      <w:instrText xml:space="preserve"> PAGE </w:instrText>
    </w:r>
    <w:r w:rsidR="008140DC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4</w:t>
    </w:r>
    <w:r w:rsidR="008140DC">
      <w:rPr>
        <w:rStyle w:val="PageNumber"/>
        <w:sz w:val="18"/>
      </w:rPr>
      <w:fldChar w:fldCharType="end"/>
    </w:r>
    <w:r w:rsidR="008140DC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8140DC" w:rsidRDefault="00A21542">
    <w:pPr>
      <w:pStyle w:val="Footer"/>
      <w:rPr>
        <w:sz w:val="18"/>
      </w:rPr>
    </w:pPr>
    <w:r>
      <w:rPr>
        <w:sz w:val="18"/>
      </w:rPr>
      <w:t>L5-5 Love solving those linear equations</w:t>
    </w:r>
    <w:r w:rsidR="008140DC">
      <w:rPr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66C2" w:rsidRDefault="007466C2">
      <w:r>
        <w:separator/>
      </w:r>
    </w:p>
  </w:footnote>
  <w:footnote w:type="continuationSeparator" w:id="0">
    <w:p w:rsidR="007466C2" w:rsidRDefault="007466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E341CB"/>
    <w:multiLevelType w:val="hybridMultilevel"/>
    <w:tmpl w:val="84EE0820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5FA0284"/>
    <w:multiLevelType w:val="hybridMultilevel"/>
    <w:tmpl w:val="77B83E3A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E2213C3"/>
    <w:multiLevelType w:val="hybridMultilevel"/>
    <w:tmpl w:val="883CCF9C"/>
    <w:lvl w:ilvl="0" w:tplc="E0A6DF78">
      <w:start w:val="1"/>
      <w:numFmt w:val="lowerLetter"/>
      <w:lvlText w:val="%1)"/>
      <w:lvlJc w:val="left"/>
      <w:pPr>
        <w:ind w:left="795" w:hanging="435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3264"/>
    <w:rsid w:val="000578A2"/>
    <w:rsid w:val="0006788C"/>
    <w:rsid w:val="00075DBE"/>
    <w:rsid w:val="00094BD4"/>
    <w:rsid w:val="000D2776"/>
    <w:rsid w:val="000D3F3F"/>
    <w:rsid w:val="000F5024"/>
    <w:rsid w:val="000F5F63"/>
    <w:rsid w:val="001104E0"/>
    <w:rsid w:val="00126679"/>
    <w:rsid w:val="00127BA9"/>
    <w:rsid w:val="00131E3D"/>
    <w:rsid w:val="00141EE4"/>
    <w:rsid w:val="00143F78"/>
    <w:rsid w:val="00144A83"/>
    <w:rsid w:val="00147BFA"/>
    <w:rsid w:val="0016765A"/>
    <w:rsid w:val="00185453"/>
    <w:rsid w:val="00187203"/>
    <w:rsid w:val="00187392"/>
    <w:rsid w:val="001B1149"/>
    <w:rsid w:val="001D2B6D"/>
    <w:rsid w:val="001F01F6"/>
    <w:rsid w:val="001F0943"/>
    <w:rsid w:val="001F1714"/>
    <w:rsid w:val="0024165D"/>
    <w:rsid w:val="00243CCD"/>
    <w:rsid w:val="00244F18"/>
    <w:rsid w:val="0024504F"/>
    <w:rsid w:val="00257E2C"/>
    <w:rsid w:val="00262BAB"/>
    <w:rsid w:val="00267A55"/>
    <w:rsid w:val="00272378"/>
    <w:rsid w:val="00272902"/>
    <w:rsid w:val="002B7EC5"/>
    <w:rsid w:val="002C6A1C"/>
    <w:rsid w:val="002D24D9"/>
    <w:rsid w:val="002D2F7D"/>
    <w:rsid w:val="002D306D"/>
    <w:rsid w:val="002D62DF"/>
    <w:rsid w:val="002D76EA"/>
    <w:rsid w:val="002F1101"/>
    <w:rsid w:val="003012F2"/>
    <w:rsid w:val="00311652"/>
    <w:rsid w:val="003328B6"/>
    <w:rsid w:val="00333DE0"/>
    <w:rsid w:val="00335848"/>
    <w:rsid w:val="00337F3E"/>
    <w:rsid w:val="0036021C"/>
    <w:rsid w:val="00360C82"/>
    <w:rsid w:val="00370B46"/>
    <w:rsid w:val="003715F1"/>
    <w:rsid w:val="00374BF3"/>
    <w:rsid w:val="003839E5"/>
    <w:rsid w:val="00383B31"/>
    <w:rsid w:val="00385C91"/>
    <w:rsid w:val="003B78D0"/>
    <w:rsid w:val="003C0D08"/>
    <w:rsid w:val="003E5C59"/>
    <w:rsid w:val="003E703C"/>
    <w:rsid w:val="003F2E39"/>
    <w:rsid w:val="00423E61"/>
    <w:rsid w:val="00432B22"/>
    <w:rsid w:val="00433497"/>
    <w:rsid w:val="0045277B"/>
    <w:rsid w:val="00462477"/>
    <w:rsid w:val="00470398"/>
    <w:rsid w:val="00472BB4"/>
    <w:rsid w:val="00472EF9"/>
    <w:rsid w:val="00486FC5"/>
    <w:rsid w:val="00490976"/>
    <w:rsid w:val="004A6143"/>
    <w:rsid w:val="004B2C84"/>
    <w:rsid w:val="004C0459"/>
    <w:rsid w:val="004E0155"/>
    <w:rsid w:val="004E70C5"/>
    <w:rsid w:val="004F5A06"/>
    <w:rsid w:val="00513105"/>
    <w:rsid w:val="00520A1C"/>
    <w:rsid w:val="005252C2"/>
    <w:rsid w:val="005324A7"/>
    <w:rsid w:val="00540601"/>
    <w:rsid w:val="005564D3"/>
    <w:rsid w:val="005754FE"/>
    <w:rsid w:val="00587F36"/>
    <w:rsid w:val="005A1CD8"/>
    <w:rsid w:val="005B72EA"/>
    <w:rsid w:val="005C4325"/>
    <w:rsid w:val="005D07FD"/>
    <w:rsid w:val="005E2EAF"/>
    <w:rsid w:val="006439C5"/>
    <w:rsid w:val="00647F9F"/>
    <w:rsid w:val="00652A4C"/>
    <w:rsid w:val="00670AD1"/>
    <w:rsid w:val="00671393"/>
    <w:rsid w:val="00694B9B"/>
    <w:rsid w:val="006C3995"/>
    <w:rsid w:val="006D5F07"/>
    <w:rsid w:val="006D7911"/>
    <w:rsid w:val="006F2EA4"/>
    <w:rsid w:val="00707577"/>
    <w:rsid w:val="007104A8"/>
    <w:rsid w:val="00723A33"/>
    <w:rsid w:val="007466C2"/>
    <w:rsid w:val="0076034A"/>
    <w:rsid w:val="00771BAB"/>
    <w:rsid w:val="00775F5B"/>
    <w:rsid w:val="00785EEB"/>
    <w:rsid w:val="00786B96"/>
    <w:rsid w:val="007872A3"/>
    <w:rsid w:val="007C4C6A"/>
    <w:rsid w:val="007E0E7B"/>
    <w:rsid w:val="008140DC"/>
    <w:rsid w:val="008154CF"/>
    <w:rsid w:val="00816195"/>
    <w:rsid w:val="00816D7C"/>
    <w:rsid w:val="008208AE"/>
    <w:rsid w:val="0082614B"/>
    <w:rsid w:val="00826DE2"/>
    <w:rsid w:val="00827157"/>
    <w:rsid w:val="00827526"/>
    <w:rsid w:val="00841897"/>
    <w:rsid w:val="008422CD"/>
    <w:rsid w:val="00855E46"/>
    <w:rsid w:val="0085675F"/>
    <w:rsid w:val="00856E3B"/>
    <w:rsid w:val="008622B6"/>
    <w:rsid w:val="00890714"/>
    <w:rsid w:val="00897582"/>
    <w:rsid w:val="008A21AC"/>
    <w:rsid w:val="008A284D"/>
    <w:rsid w:val="008D299F"/>
    <w:rsid w:val="008E2394"/>
    <w:rsid w:val="008E6D26"/>
    <w:rsid w:val="008F6441"/>
    <w:rsid w:val="008F7AD1"/>
    <w:rsid w:val="0090269A"/>
    <w:rsid w:val="009049BB"/>
    <w:rsid w:val="00923956"/>
    <w:rsid w:val="00943A33"/>
    <w:rsid w:val="00951504"/>
    <w:rsid w:val="009647E6"/>
    <w:rsid w:val="00965D6F"/>
    <w:rsid w:val="009816ED"/>
    <w:rsid w:val="009B5429"/>
    <w:rsid w:val="009C2D83"/>
    <w:rsid w:val="009E2EBA"/>
    <w:rsid w:val="009E4D3E"/>
    <w:rsid w:val="009F44A2"/>
    <w:rsid w:val="009F4FED"/>
    <w:rsid w:val="009F6414"/>
    <w:rsid w:val="00A045C5"/>
    <w:rsid w:val="00A204E1"/>
    <w:rsid w:val="00A21542"/>
    <w:rsid w:val="00A21C73"/>
    <w:rsid w:val="00A32A13"/>
    <w:rsid w:val="00A372A0"/>
    <w:rsid w:val="00A373A2"/>
    <w:rsid w:val="00A56581"/>
    <w:rsid w:val="00A6044E"/>
    <w:rsid w:val="00A74973"/>
    <w:rsid w:val="00A74C59"/>
    <w:rsid w:val="00A8600B"/>
    <w:rsid w:val="00A9526C"/>
    <w:rsid w:val="00A9606E"/>
    <w:rsid w:val="00AB5C18"/>
    <w:rsid w:val="00AC031C"/>
    <w:rsid w:val="00AE027A"/>
    <w:rsid w:val="00B12BEC"/>
    <w:rsid w:val="00B1645B"/>
    <w:rsid w:val="00B24BD7"/>
    <w:rsid w:val="00B37AE1"/>
    <w:rsid w:val="00B5186E"/>
    <w:rsid w:val="00B52425"/>
    <w:rsid w:val="00B61D54"/>
    <w:rsid w:val="00B73E8C"/>
    <w:rsid w:val="00B953B3"/>
    <w:rsid w:val="00B9756A"/>
    <w:rsid w:val="00BA49C4"/>
    <w:rsid w:val="00BB6A7F"/>
    <w:rsid w:val="00BE0017"/>
    <w:rsid w:val="00BE5F90"/>
    <w:rsid w:val="00BF367A"/>
    <w:rsid w:val="00C04806"/>
    <w:rsid w:val="00C06B12"/>
    <w:rsid w:val="00C3134E"/>
    <w:rsid w:val="00C431A3"/>
    <w:rsid w:val="00C45A83"/>
    <w:rsid w:val="00C45EFA"/>
    <w:rsid w:val="00C60DCE"/>
    <w:rsid w:val="00C9131B"/>
    <w:rsid w:val="00C96A91"/>
    <w:rsid w:val="00CA0369"/>
    <w:rsid w:val="00CD3269"/>
    <w:rsid w:val="00CD5005"/>
    <w:rsid w:val="00CF019A"/>
    <w:rsid w:val="00CF3021"/>
    <w:rsid w:val="00CF626D"/>
    <w:rsid w:val="00D02340"/>
    <w:rsid w:val="00D05C9A"/>
    <w:rsid w:val="00D12088"/>
    <w:rsid w:val="00D12AD1"/>
    <w:rsid w:val="00D173A0"/>
    <w:rsid w:val="00D17D0E"/>
    <w:rsid w:val="00D325C7"/>
    <w:rsid w:val="00D375A5"/>
    <w:rsid w:val="00D37D27"/>
    <w:rsid w:val="00D45050"/>
    <w:rsid w:val="00D50784"/>
    <w:rsid w:val="00D61307"/>
    <w:rsid w:val="00D73325"/>
    <w:rsid w:val="00D73B29"/>
    <w:rsid w:val="00D91C7B"/>
    <w:rsid w:val="00D932FC"/>
    <w:rsid w:val="00D95FE1"/>
    <w:rsid w:val="00DB25A8"/>
    <w:rsid w:val="00DB5CF0"/>
    <w:rsid w:val="00DD51AE"/>
    <w:rsid w:val="00DD6CE3"/>
    <w:rsid w:val="00DE210C"/>
    <w:rsid w:val="00DF12B8"/>
    <w:rsid w:val="00E010FB"/>
    <w:rsid w:val="00E01FE8"/>
    <w:rsid w:val="00E21564"/>
    <w:rsid w:val="00E303F6"/>
    <w:rsid w:val="00E4592D"/>
    <w:rsid w:val="00E534C6"/>
    <w:rsid w:val="00E53958"/>
    <w:rsid w:val="00E62071"/>
    <w:rsid w:val="00E74976"/>
    <w:rsid w:val="00E74AFE"/>
    <w:rsid w:val="00E836CD"/>
    <w:rsid w:val="00E87672"/>
    <w:rsid w:val="00E9079C"/>
    <w:rsid w:val="00EA3190"/>
    <w:rsid w:val="00EC44CE"/>
    <w:rsid w:val="00ED0B6B"/>
    <w:rsid w:val="00EE7C07"/>
    <w:rsid w:val="00EF6A1C"/>
    <w:rsid w:val="00F07480"/>
    <w:rsid w:val="00F10FC8"/>
    <w:rsid w:val="00F114B0"/>
    <w:rsid w:val="00F12663"/>
    <w:rsid w:val="00F2510E"/>
    <w:rsid w:val="00F25A5A"/>
    <w:rsid w:val="00F376DC"/>
    <w:rsid w:val="00F410B4"/>
    <w:rsid w:val="00F41641"/>
    <w:rsid w:val="00F44A77"/>
    <w:rsid w:val="00F453C8"/>
    <w:rsid w:val="00F65558"/>
    <w:rsid w:val="00F86C47"/>
    <w:rsid w:val="00F97885"/>
    <w:rsid w:val="00FA1580"/>
    <w:rsid w:val="00FB4882"/>
    <w:rsid w:val="00FB719F"/>
    <w:rsid w:val="00FB76E6"/>
    <w:rsid w:val="00FE116A"/>
    <w:rsid w:val="00FF1A29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45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CB2D79-EB64-4B85-AA70-15E3ECA2FF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25</Words>
  <Characters>413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4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2</cp:revision>
  <cp:lastPrinted>2016-05-10T18:31:00Z</cp:lastPrinted>
  <dcterms:created xsi:type="dcterms:W3CDTF">2014-10-02T16:33:00Z</dcterms:created>
  <dcterms:modified xsi:type="dcterms:W3CDTF">2016-05-10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